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7B95" w:rsidRPr="00657B95" w:rsidRDefault="00657B95" w:rsidP="00657B95">
      <w:pPr>
        <w:pStyle w:val="a3"/>
        <w:spacing w:before="0" w:beforeAutospacing="0" w:after="0" w:afterAutospacing="0"/>
        <w:ind w:firstLine="706"/>
        <w:jc w:val="center"/>
        <w:textAlignment w:val="baseline"/>
        <w:rPr>
          <w:rFonts w:eastAsia="+mn-ea" w:cs="+mn-cs"/>
          <w:b/>
          <w:bCs/>
          <w:iCs/>
          <w:kern w:val="24"/>
          <w:sz w:val="32"/>
          <w:szCs w:val="32"/>
        </w:rPr>
      </w:pPr>
      <w:r w:rsidRPr="00657B95">
        <w:rPr>
          <w:rFonts w:eastAsia="+mn-ea" w:cs="+mn-cs"/>
          <w:b/>
          <w:bCs/>
          <w:iCs/>
          <w:kern w:val="24"/>
          <w:sz w:val="32"/>
          <w:szCs w:val="32"/>
        </w:rPr>
        <w:t>Тема: Решение квадратных уравнений.</w:t>
      </w:r>
    </w:p>
    <w:p w:rsidR="00657B95" w:rsidRDefault="00657B95" w:rsidP="00657B95">
      <w:pPr>
        <w:pStyle w:val="a3"/>
        <w:spacing w:before="0" w:beforeAutospacing="0" w:after="0" w:afterAutospacing="0"/>
        <w:ind w:firstLine="706"/>
        <w:jc w:val="center"/>
        <w:textAlignment w:val="baseline"/>
        <w:rPr>
          <w:rFonts w:eastAsia="+mn-ea" w:cs="+mn-cs"/>
          <w:b/>
          <w:bCs/>
          <w:iCs/>
          <w:color w:val="000099"/>
          <w:kern w:val="24"/>
          <w:sz w:val="32"/>
          <w:szCs w:val="32"/>
        </w:rPr>
      </w:pPr>
    </w:p>
    <w:p w:rsidR="00657B95" w:rsidRPr="00657B95" w:rsidRDefault="00657B95" w:rsidP="00657B95">
      <w:pPr>
        <w:pStyle w:val="a3"/>
        <w:rPr>
          <w:sz w:val="28"/>
          <w:szCs w:val="28"/>
        </w:rPr>
      </w:pPr>
      <w:r w:rsidRPr="00657B95">
        <w:rPr>
          <w:rStyle w:val="a5"/>
          <w:sz w:val="28"/>
          <w:szCs w:val="28"/>
        </w:rPr>
        <w:t>Тип урока</w:t>
      </w:r>
      <w:r w:rsidRPr="00657B95">
        <w:rPr>
          <w:sz w:val="28"/>
          <w:szCs w:val="28"/>
        </w:rPr>
        <w:t>: обобщение изученного материала.</w:t>
      </w:r>
    </w:p>
    <w:p w:rsidR="00657B95" w:rsidRPr="00657B95" w:rsidRDefault="00657B95" w:rsidP="00657B95">
      <w:pPr>
        <w:pStyle w:val="a3"/>
        <w:rPr>
          <w:sz w:val="28"/>
          <w:szCs w:val="28"/>
        </w:rPr>
      </w:pPr>
      <w:r w:rsidRPr="00657B95">
        <w:rPr>
          <w:rStyle w:val="a5"/>
          <w:sz w:val="28"/>
          <w:szCs w:val="28"/>
        </w:rPr>
        <w:t xml:space="preserve">Цели урока: </w:t>
      </w:r>
    </w:p>
    <w:p w:rsidR="00657B95" w:rsidRPr="00657B95" w:rsidRDefault="00657B95" w:rsidP="00657B95">
      <w:pPr>
        <w:numPr>
          <w:ilvl w:val="0"/>
          <w:numId w:val="2"/>
        </w:numPr>
        <w:spacing w:before="100" w:beforeAutospacing="1" w:after="100" w:afterAutospacing="1" w:line="240" w:lineRule="auto"/>
        <w:rPr>
          <w:sz w:val="28"/>
          <w:szCs w:val="28"/>
        </w:rPr>
      </w:pPr>
      <w:r w:rsidRPr="00657B95">
        <w:rPr>
          <w:sz w:val="28"/>
          <w:szCs w:val="28"/>
        </w:rPr>
        <w:t xml:space="preserve">обобщить изученный по теме материал; </w:t>
      </w:r>
    </w:p>
    <w:p w:rsidR="00657B95" w:rsidRPr="00657B95" w:rsidRDefault="00657B95" w:rsidP="00657B95">
      <w:pPr>
        <w:numPr>
          <w:ilvl w:val="0"/>
          <w:numId w:val="2"/>
        </w:numPr>
        <w:spacing w:before="100" w:beforeAutospacing="1" w:after="100" w:afterAutospacing="1" w:line="240" w:lineRule="auto"/>
        <w:rPr>
          <w:sz w:val="28"/>
          <w:szCs w:val="28"/>
        </w:rPr>
      </w:pPr>
      <w:r w:rsidRPr="00657B95">
        <w:rPr>
          <w:sz w:val="28"/>
          <w:szCs w:val="28"/>
        </w:rPr>
        <w:t xml:space="preserve">формировать умения применять математические знания к решению практических задач; </w:t>
      </w:r>
    </w:p>
    <w:p w:rsidR="00657B95" w:rsidRPr="00657B95" w:rsidRDefault="00657B95" w:rsidP="00657B95">
      <w:pPr>
        <w:numPr>
          <w:ilvl w:val="0"/>
          <w:numId w:val="2"/>
        </w:numPr>
        <w:spacing w:before="100" w:beforeAutospacing="1" w:after="100" w:afterAutospacing="1" w:line="240" w:lineRule="auto"/>
        <w:rPr>
          <w:sz w:val="28"/>
          <w:szCs w:val="28"/>
        </w:rPr>
      </w:pPr>
      <w:r w:rsidRPr="00657B95">
        <w:rPr>
          <w:sz w:val="28"/>
          <w:szCs w:val="28"/>
        </w:rPr>
        <w:t xml:space="preserve">развивать познавательную активность, творческие способности; </w:t>
      </w:r>
    </w:p>
    <w:p w:rsidR="00657B95" w:rsidRPr="00657B95" w:rsidRDefault="00657B95" w:rsidP="00657B95">
      <w:pPr>
        <w:numPr>
          <w:ilvl w:val="0"/>
          <w:numId w:val="2"/>
        </w:numPr>
        <w:spacing w:before="100" w:beforeAutospacing="1" w:after="100" w:afterAutospacing="1" w:line="240" w:lineRule="auto"/>
        <w:rPr>
          <w:sz w:val="28"/>
          <w:szCs w:val="28"/>
        </w:rPr>
      </w:pPr>
      <w:r w:rsidRPr="00657B95">
        <w:rPr>
          <w:sz w:val="28"/>
          <w:szCs w:val="28"/>
        </w:rPr>
        <w:t xml:space="preserve">формировать учебно-познавательную мотивацию школьников на уроке с помощью компьютерных технологий; </w:t>
      </w:r>
    </w:p>
    <w:p w:rsidR="00657B95" w:rsidRPr="00657B95" w:rsidRDefault="00657B95" w:rsidP="00657B95">
      <w:pPr>
        <w:numPr>
          <w:ilvl w:val="0"/>
          <w:numId w:val="2"/>
        </w:numPr>
        <w:spacing w:before="100" w:beforeAutospacing="1" w:after="100" w:afterAutospacing="1" w:line="240" w:lineRule="auto"/>
        <w:rPr>
          <w:sz w:val="28"/>
          <w:szCs w:val="28"/>
        </w:rPr>
      </w:pPr>
      <w:r w:rsidRPr="00657B95">
        <w:rPr>
          <w:sz w:val="28"/>
          <w:szCs w:val="28"/>
        </w:rPr>
        <w:t xml:space="preserve">воспитывать интерес к предмету. </w:t>
      </w:r>
    </w:p>
    <w:p w:rsidR="00657B95" w:rsidRPr="00657B95" w:rsidRDefault="00657B95" w:rsidP="00657B95">
      <w:pPr>
        <w:pStyle w:val="a3"/>
        <w:rPr>
          <w:sz w:val="28"/>
          <w:szCs w:val="28"/>
        </w:rPr>
      </w:pPr>
      <w:r w:rsidRPr="00657B95">
        <w:rPr>
          <w:rStyle w:val="a5"/>
          <w:sz w:val="28"/>
          <w:szCs w:val="28"/>
        </w:rPr>
        <w:t>Оборудование и материалы:</w:t>
      </w:r>
    </w:p>
    <w:p w:rsidR="00657B95" w:rsidRPr="00657B95" w:rsidRDefault="00657B95" w:rsidP="00657B95">
      <w:pPr>
        <w:numPr>
          <w:ilvl w:val="0"/>
          <w:numId w:val="3"/>
        </w:numPr>
        <w:spacing w:before="100" w:beforeAutospacing="1" w:after="100" w:afterAutospacing="1" w:line="240" w:lineRule="auto"/>
        <w:rPr>
          <w:sz w:val="28"/>
          <w:szCs w:val="28"/>
        </w:rPr>
      </w:pPr>
      <w:r w:rsidRPr="00657B95">
        <w:rPr>
          <w:sz w:val="28"/>
          <w:szCs w:val="28"/>
        </w:rPr>
        <w:t xml:space="preserve">Презентация по теме «Квадратные уравнения». </w:t>
      </w:r>
    </w:p>
    <w:p w:rsidR="00657B95" w:rsidRPr="00657B95" w:rsidRDefault="00657B95" w:rsidP="00657B95">
      <w:pPr>
        <w:numPr>
          <w:ilvl w:val="0"/>
          <w:numId w:val="3"/>
        </w:numPr>
        <w:spacing w:before="100" w:beforeAutospacing="1" w:after="100" w:afterAutospacing="1" w:line="240" w:lineRule="auto"/>
        <w:rPr>
          <w:sz w:val="28"/>
          <w:szCs w:val="28"/>
        </w:rPr>
      </w:pPr>
      <w:r w:rsidRPr="00657B95">
        <w:rPr>
          <w:sz w:val="28"/>
          <w:szCs w:val="28"/>
        </w:rPr>
        <w:t xml:space="preserve">Оценочный лист для контроля и самоконтроля. </w:t>
      </w:r>
    </w:p>
    <w:p w:rsidR="00657B95" w:rsidRPr="00657B95" w:rsidRDefault="00657B95" w:rsidP="00657B95">
      <w:pPr>
        <w:numPr>
          <w:ilvl w:val="0"/>
          <w:numId w:val="3"/>
        </w:numPr>
        <w:spacing w:before="100" w:beforeAutospacing="1" w:after="100" w:afterAutospacing="1" w:line="240" w:lineRule="auto"/>
        <w:rPr>
          <w:sz w:val="28"/>
          <w:szCs w:val="28"/>
        </w:rPr>
      </w:pPr>
      <w:r w:rsidRPr="00657B95">
        <w:rPr>
          <w:sz w:val="28"/>
          <w:szCs w:val="28"/>
        </w:rPr>
        <w:t xml:space="preserve">Карточки-задания для устной и индивидуальной работы. </w:t>
      </w:r>
    </w:p>
    <w:p w:rsidR="00657B95" w:rsidRPr="00657B95" w:rsidRDefault="00657B95" w:rsidP="00657B9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57B95">
        <w:rPr>
          <w:rFonts w:ascii="Times New Roman" w:hAnsi="Times New Roman" w:cs="Times New Roman"/>
          <w:b/>
          <w:sz w:val="28"/>
          <w:szCs w:val="28"/>
        </w:rPr>
        <w:t>Ход урока.</w:t>
      </w:r>
    </w:p>
    <w:p w:rsidR="00657B95" w:rsidRPr="00DA4BBB" w:rsidRDefault="00657B95" w:rsidP="00657B95">
      <w:pPr>
        <w:pStyle w:val="a4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 w:rsidRPr="00DA4BBB">
        <w:rPr>
          <w:rFonts w:ascii="Times New Roman" w:hAnsi="Times New Roman" w:cs="Times New Roman"/>
          <w:b/>
          <w:sz w:val="28"/>
          <w:szCs w:val="28"/>
        </w:rPr>
        <w:t>Организационный момент.</w:t>
      </w:r>
    </w:p>
    <w:p w:rsidR="00DA4BBB" w:rsidRDefault="00DA4BBB" w:rsidP="00DA4BBB">
      <w:pPr>
        <w:pStyle w:val="a4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омко прозвенел звонок –</w:t>
      </w:r>
    </w:p>
    <w:p w:rsidR="00DA4BBB" w:rsidRDefault="00DA4BBB" w:rsidP="00DA4BBB">
      <w:pPr>
        <w:pStyle w:val="a4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чинается урок.</w:t>
      </w:r>
    </w:p>
    <w:p w:rsidR="00DA4BBB" w:rsidRDefault="00DA4BBB" w:rsidP="00DA4BBB">
      <w:pPr>
        <w:pStyle w:val="a4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дравствуйте! Садитесь!</w:t>
      </w:r>
    </w:p>
    <w:p w:rsidR="00DA4BBB" w:rsidRDefault="00DA4BBB" w:rsidP="00DA4BBB">
      <w:pPr>
        <w:pStyle w:val="a4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се мне улыбнитесь!</w:t>
      </w:r>
    </w:p>
    <w:p w:rsidR="00DA4BBB" w:rsidRDefault="00DA4BBB" w:rsidP="00DA4B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Квадратные уравнения повторяем,</w:t>
      </w:r>
    </w:p>
    <w:p w:rsidR="00DA4BBB" w:rsidRDefault="00DA4BBB" w:rsidP="00DA4B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пособы решения обобщаем!</w:t>
      </w:r>
    </w:p>
    <w:p w:rsidR="00DA4BBB" w:rsidRDefault="00DA4BBB" w:rsidP="00DA4B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ушаем, запоминаем,</w:t>
      </w:r>
    </w:p>
    <w:p w:rsidR="00DA4BBB" w:rsidRDefault="00DA4BBB" w:rsidP="00DA4B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и минутки не теряем.</w:t>
      </w:r>
    </w:p>
    <w:p w:rsidR="00DA4BBB" w:rsidRPr="00657B95" w:rsidRDefault="00DA4BBB" w:rsidP="00DA4BBB">
      <w:pPr>
        <w:pStyle w:val="a3"/>
        <w:spacing w:before="0" w:beforeAutospacing="0" w:after="0" w:afterAutospacing="0"/>
        <w:ind w:firstLine="706"/>
        <w:jc w:val="right"/>
        <w:textAlignment w:val="baseline"/>
        <w:rPr>
          <w:sz w:val="28"/>
          <w:szCs w:val="28"/>
        </w:rPr>
      </w:pPr>
      <w:r w:rsidRPr="00657B95">
        <w:rPr>
          <w:rFonts w:eastAsia="+mn-ea" w:cs="+mn-cs"/>
          <w:b/>
          <w:bCs/>
          <w:i/>
          <w:iCs/>
          <w:color w:val="000099"/>
          <w:kern w:val="24"/>
          <w:sz w:val="28"/>
          <w:szCs w:val="28"/>
        </w:rPr>
        <w:t>Три пути ведут к знанию:</w:t>
      </w:r>
    </w:p>
    <w:p w:rsidR="00DA4BBB" w:rsidRPr="00657B95" w:rsidRDefault="00DA4BBB" w:rsidP="00DA4BBB">
      <w:pPr>
        <w:pStyle w:val="a3"/>
        <w:spacing w:before="0" w:beforeAutospacing="0" w:after="0" w:afterAutospacing="0"/>
        <w:ind w:firstLine="706"/>
        <w:jc w:val="right"/>
        <w:textAlignment w:val="baseline"/>
        <w:rPr>
          <w:sz w:val="28"/>
          <w:szCs w:val="28"/>
        </w:rPr>
      </w:pPr>
      <w:r w:rsidRPr="00657B95">
        <w:rPr>
          <w:rFonts w:eastAsia="+mn-ea" w:cs="+mn-cs"/>
          <w:b/>
          <w:bCs/>
          <w:i/>
          <w:iCs/>
          <w:color w:val="000099"/>
          <w:kern w:val="24"/>
          <w:sz w:val="28"/>
          <w:szCs w:val="28"/>
        </w:rPr>
        <w:t>Путь размышления – это путь</w:t>
      </w:r>
    </w:p>
    <w:p w:rsidR="00DA4BBB" w:rsidRPr="00657B95" w:rsidRDefault="00DA4BBB" w:rsidP="00DA4BBB">
      <w:pPr>
        <w:pStyle w:val="a3"/>
        <w:spacing w:before="0" w:beforeAutospacing="0" w:after="0" w:afterAutospacing="0"/>
        <w:ind w:firstLine="706"/>
        <w:jc w:val="right"/>
        <w:textAlignment w:val="baseline"/>
        <w:rPr>
          <w:sz w:val="28"/>
          <w:szCs w:val="28"/>
        </w:rPr>
      </w:pPr>
      <w:r w:rsidRPr="00657B95">
        <w:rPr>
          <w:rFonts w:eastAsia="+mn-ea" w:cs="+mn-cs"/>
          <w:b/>
          <w:bCs/>
          <w:i/>
          <w:iCs/>
          <w:color w:val="000099"/>
          <w:kern w:val="24"/>
          <w:sz w:val="28"/>
          <w:szCs w:val="28"/>
        </w:rPr>
        <w:t xml:space="preserve">Самый благородный, </w:t>
      </w:r>
    </w:p>
    <w:p w:rsidR="00DA4BBB" w:rsidRPr="00657B95" w:rsidRDefault="00DA4BBB" w:rsidP="00DA4BBB">
      <w:pPr>
        <w:pStyle w:val="a3"/>
        <w:spacing w:before="0" w:beforeAutospacing="0" w:after="0" w:afterAutospacing="0"/>
        <w:ind w:firstLine="706"/>
        <w:jc w:val="right"/>
        <w:textAlignment w:val="baseline"/>
        <w:rPr>
          <w:sz w:val="28"/>
          <w:szCs w:val="28"/>
        </w:rPr>
      </w:pPr>
      <w:r w:rsidRPr="00657B95">
        <w:rPr>
          <w:rFonts w:eastAsia="+mn-ea" w:cs="+mn-cs"/>
          <w:b/>
          <w:bCs/>
          <w:i/>
          <w:iCs/>
          <w:color w:val="000099"/>
          <w:kern w:val="24"/>
          <w:sz w:val="28"/>
          <w:szCs w:val="28"/>
        </w:rPr>
        <w:t xml:space="preserve">Путь подражания – это путь </w:t>
      </w:r>
    </w:p>
    <w:p w:rsidR="00DA4BBB" w:rsidRPr="00657B95" w:rsidRDefault="00DA4BBB" w:rsidP="00DA4BBB">
      <w:pPr>
        <w:pStyle w:val="a3"/>
        <w:spacing w:before="0" w:beforeAutospacing="0" w:after="0" w:afterAutospacing="0"/>
        <w:ind w:firstLine="706"/>
        <w:jc w:val="right"/>
        <w:textAlignment w:val="baseline"/>
        <w:rPr>
          <w:sz w:val="28"/>
          <w:szCs w:val="28"/>
        </w:rPr>
      </w:pPr>
      <w:r w:rsidRPr="00657B95">
        <w:rPr>
          <w:rFonts w:eastAsia="+mn-ea" w:cs="+mn-cs"/>
          <w:b/>
          <w:bCs/>
          <w:i/>
          <w:iCs/>
          <w:color w:val="000099"/>
          <w:kern w:val="24"/>
          <w:sz w:val="28"/>
          <w:szCs w:val="28"/>
        </w:rPr>
        <w:t xml:space="preserve">Самый легкий </w:t>
      </w:r>
    </w:p>
    <w:p w:rsidR="00DA4BBB" w:rsidRPr="00657B95" w:rsidRDefault="00DA4BBB" w:rsidP="00DA4BBB">
      <w:pPr>
        <w:pStyle w:val="a3"/>
        <w:spacing w:before="0" w:beforeAutospacing="0" w:after="0" w:afterAutospacing="0"/>
        <w:ind w:firstLine="706"/>
        <w:jc w:val="right"/>
        <w:textAlignment w:val="baseline"/>
        <w:rPr>
          <w:sz w:val="28"/>
          <w:szCs w:val="28"/>
        </w:rPr>
      </w:pPr>
      <w:r w:rsidRPr="00657B95">
        <w:rPr>
          <w:rFonts w:eastAsia="+mn-ea" w:cs="+mn-cs"/>
          <w:b/>
          <w:bCs/>
          <w:i/>
          <w:iCs/>
          <w:color w:val="000099"/>
          <w:kern w:val="24"/>
          <w:sz w:val="28"/>
          <w:szCs w:val="28"/>
        </w:rPr>
        <w:t xml:space="preserve">И путь опыта – это путь </w:t>
      </w:r>
    </w:p>
    <w:p w:rsidR="00DA4BBB" w:rsidRPr="00657B95" w:rsidRDefault="00DA4BBB" w:rsidP="00DA4BBB">
      <w:pPr>
        <w:pStyle w:val="a3"/>
        <w:spacing w:before="0" w:beforeAutospacing="0" w:after="0" w:afterAutospacing="0"/>
        <w:ind w:firstLine="706"/>
        <w:jc w:val="right"/>
        <w:textAlignment w:val="baseline"/>
        <w:rPr>
          <w:sz w:val="28"/>
          <w:szCs w:val="28"/>
        </w:rPr>
      </w:pPr>
      <w:r w:rsidRPr="00657B95">
        <w:rPr>
          <w:rFonts w:eastAsia="+mn-ea" w:cs="+mn-cs"/>
          <w:b/>
          <w:bCs/>
          <w:i/>
          <w:iCs/>
          <w:color w:val="000099"/>
          <w:kern w:val="24"/>
          <w:sz w:val="28"/>
          <w:szCs w:val="28"/>
        </w:rPr>
        <w:t>Самый горький.</w:t>
      </w:r>
    </w:p>
    <w:p w:rsidR="00DA4BBB" w:rsidRPr="00657B95" w:rsidRDefault="00DA4BBB" w:rsidP="00DA4BBB">
      <w:pPr>
        <w:pStyle w:val="a3"/>
        <w:spacing w:before="0" w:beforeAutospacing="0" w:after="0" w:afterAutospacing="0"/>
        <w:ind w:firstLine="706"/>
        <w:jc w:val="right"/>
        <w:textAlignment w:val="baseline"/>
        <w:rPr>
          <w:sz w:val="28"/>
          <w:szCs w:val="28"/>
        </w:rPr>
      </w:pPr>
      <w:r w:rsidRPr="00657B95">
        <w:rPr>
          <w:rFonts w:eastAsia="+mn-ea" w:cs="+mn-cs"/>
          <w:b/>
          <w:bCs/>
          <w:i/>
          <w:iCs/>
          <w:color w:val="000099"/>
          <w:kern w:val="24"/>
          <w:sz w:val="28"/>
          <w:szCs w:val="28"/>
        </w:rPr>
        <w:t xml:space="preserve">                                 Конфуций</w:t>
      </w:r>
    </w:p>
    <w:p w:rsidR="00DA4BBB" w:rsidRDefault="00DA4BBB" w:rsidP="00DA4BB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DA4BBB" w:rsidRPr="00DA4BBB" w:rsidRDefault="00DA4BBB" w:rsidP="00DA4BBB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DA4BBB" w:rsidRPr="00DA4BBB" w:rsidRDefault="002C2862" w:rsidP="00DA4BBB">
      <w:pPr>
        <w:rPr>
          <w:rFonts w:ascii="Times New Roman" w:hAnsi="Times New Roman" w:cs="Times New Roman"/>
          <w:sz w:val="28"/>
          <w:szCs w:val="28"/>
        </w:rPr>
      </w:pPr>
      <w:r w:rsidRPr="002C2862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600575" cy="6134100"/>
            <wp:effectExtent l="0" t="0" r="9525" b="0"/>
            <wp:docPr id="9" name="Рисунок 9" descr="C:\Users\муслим\Desktop\Новая папка (3)\IMG-20170216-WA00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муслим\Desktop\Новая папка (3)\IMG-20170216-WA0004.jp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75" cy="613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7B5A" w:rsidRDefault="00657B95" w:rsidP="00FF7B5A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оретическая разминка</w:t>
      </w:r>
    </w:p>
    <w:p w:rsidR="00657B95" w:rsidRPr="00FF7B5A" w:rsidRDefault="00FF7B5A" w:rsidP="00FF7B5A">
      <w:pPr>
        <w:ind w:left="360"/>
        <w:rPr>
          <w:rFonts w:ascii="Times New Roman" w:hAnsi="Times New Roman" w:cs="Times New Roman"/>
          <w:sz w:val="28"/>
          <w:szCs w:val="28"/>
        </w:rPr>
      </w:pPr>
      <w:r w:rsidRPr="00FF7B5A">
        <w:rPr>
          <w:rFonts w:ascii="Times New Roman" w:hAnsi="Times New Roman" w:cs="Times New Roman"/>
          <w:sz w:val="28"/>
          <w:szCs w:val="28"/>
        </w:rPr>
        <w:t>Д   х</w:t>
      </w:r>
      <w:r w:rsidRPr="00FF7B5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F7B5A">
        <w:rPr>
          <w:rFonts w:ascii="Times New Roman" w:hAnsi="Times New Roman" w:cs="Times New Roman"/>
          <w:sz w:val="28"/>
          <w:szCs w:val="28"/>
        </w:rPr>
        <w:t>=5</w:t>
      </w:r>
    </w:p>
    <w:p w:rsidR="00FF7B5A" w:rsidRDefault="00FF7B5A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   7х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+14х=0</w:t>
      </w:r>
    </w:p>
    <w:p w:rsidR="00FF7B5A" w:rsidRDefault="00FF7B5A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   х</w:t>
      </w:r>
      <w:r w:rsidR="0066799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+5х+4=0</w:t>
      </w:r>
    </w:p>
    <w:p w:rsidR="00FF7B5A" w:rsidRDefault="00FF7B5A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   х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+4х+4=0</w:t>
      </w:r>
    </w:p>
    <w:p w:rsidR="00FF7B5A" w:rsidRDefault="00FF7B5A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   х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-4=0</w:t>
      </w:r>
    </w:p>
    <w:p w:rsidR="00FF7B5A" w:rsidRDefault="00FF7B5A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   2х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-11х+5=0</w:t>
      </w:r>
    </w:p>
    <w:p w:rsidR="00794E7B" w:rsidRDefault="00FF7B5A" w:rsidP="00794E7B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   9х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-14х+5=0</w:t>
      </w:r>
    </w:p>
    <w:p w:rsidR="00794E7B" w:rsidRDefault="00794E7B" w:rsidP="00794E7B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Какое уравнение можно решить извлечением квадратного корня? (Д)</w:t>
      </w:r>
    </w:p>
    <w:p w:rsidR="00794E7B" w:rsidRDefault="00794E7B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Какое уравнение решается вынесением общего множителя за скобки?   (И)</w:t>
      </w:r>
    </w:p>
    <w:p w:rsidR="00794E7B" w:rsidRDefault="00794E7B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3)Какое уравнение можно решить, представляя в виде квадрата двучлена) (О)</w:t>
      </w:r>
    </w:p>
    <w:p w:rsidR="00794E7B" w:rsidRDefault="00794E7B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)В каком уравнении надо применить общую формулу корней? (Ф)</w:t>
      </w:r>
    </w:p>
    <w:p w:rsidR="00794E7B" w:rsidRDefault="00794E7B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)Какое уравнение решается по формуле, используя чётный коэффициент?   (А)</w:t>
      </w:r>
    </w:p>
    <w:p w:rsidR="00794E7B" w:rsidRDefault="00794E7B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)Какое уравнение</w:t>
      </w:r>
      <w:r w:rsidR="0066799B">
        <w:rPr>
          <w:rFonts w:ascii="Times New Roman" w:hAnsi="Times New Roman" w:cs="Times New Roman"/>
          <w:sz w:val="28"/>
          <w:szCs w:val="28"/>
        </w:rPr>
        <w:t xml:space="preserve"> не является квадратным</w:t>
      </w:r>
      <w:r>
        <w:rPr>
          <w:rFonts w:ascii="Times New Roman" w:hAnsi="Times New Roman" w:cs="Times New Roman"/>
          <w:sz w:val="28"/>
          <w:szCs w:val="28"/>
        </w:rPr>
        <w:t>?   (Н)</w:t>
      </w:r>
    </w:p>
    <w:p w:rsidR="00794E7B" w:rsidRDefault="00794E7B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)Какое уравнение можно решить разложением разности квадратов?   (Т).</w:t>
      </w:r>
    </w:p>
    <w:p w:rsidR="00794E7B" w:rsidRDefault="00794E7B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</w:p>
    <w:p w:rsidR="00794E7B" w:rsidRDefault="00794E7B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</w:p>
    <w:p w:rsidR="00794E7B" w:rsidRPr="002C2862" w:rsidRDefault="00386AE2" w:rsidP="002C2862">
      <w:pPr>
        <w:spacing w:after="0" w:line="360" w:lineRule="auto"/>
        <w:ind w:left="714"/>
        <w:jc w:val="both"/>
        <w:rPr>
          <w:rFonts w:ascii="Times New Roman" w:hAnsi="Times New Roman" w:cs="Times New Roman"/>
          <w:color w:val="0070C0"/>
          <w:sz w:val="28"/>
          <w:szCs w:val="28"/>
        </w:rPr>
      </w:pPr>
      <w:r w:rsidRPr="00386AE2">
        <w:rPr>
          <w:rFonts w:ascii="Times New Roman" w:hAnsi="Times New Roman" w:cs="Times New Roman"/>
          <w:color w:val="0070C0"/>
          <w:sz w:val="28"/>
          <w:szCs w:val="28"/>
        </w:rPr>
        <w:t>(</w:t>
      </w:r>
      <w:r w:rsidR="00794E7B" w:rsidRPr="00386AE2">
        <w:rPr>
          <w:rFonts w:ascii="Times New Roman" w:hAnsi="Times New Roman" w:cs="Times New Roman"/>
          <w:color w:val="0070C0"/>
          <w:sz w:val="28"/>
          <w:szCs w:val="28"/>
        </w:rPr>
        <w:t>В</w:t>
      </w:r>
      <w:r w:rsidRPr="00386AE2">
        <w:rPr>
          <w:rFonts w:ascii="Times New Roman" w:hAnsi="Times New Roman" w:cs="Times New Roman"/>
          <w:color w:val="0070C0"/>
          <w:sz w:val="28"/>
          <w:szCs w:val="28"/>
        </w:rPr>
        <w:t>результате получили Диофант)</w:t>
      </w:r>
    </w:p>
    <w:p w:rsidR="00794E7B" w:rsidRDefault="00713A1F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align>center</wp:align>
            </wp:positionH>
            <wp:positionV relativeFrom="paragraph">
              <wp:posOffset>-1905</wp:posOffset>
            </wp:positionV>
            <wp:extent cx="4572635" cy="3429635"/>
            <wp:effectExtent l="0" t="0" r="0" b="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635" cy="3429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794E7B" w:rsidRDefault="00794E7B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</w:p>
    <w:p w:rsidR="00794E7B" w:rsidRDefault="00794E7B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</w:p>
    <w:p w:rsidR="00794E7B" w:rsidRDefault="00794E7B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</w:p>
    <w:p w:rsidR="00794E7B" w:rsidRDefault="00794E7B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</w:p>
    <w:p w:rsidR="00794E7B" w:rsidRDefault="00794E7B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</w:p>
    <w:p w:rsidR="00794E7B" w:rsidRDefault="00794E7B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</w:p>
    <w:p w:rsidR="00794E7B" w:rsidRDefault="00794E7B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</w:p>
    <w:p w:rsidR="00794E7B" w:rsidRDefault="00794E7B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</w:p>
    <w:p w:rsidR="00794E7B" w:rsidRDefault="00794E7B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</w:p>
    <w:p w:rsidR="00794E7B" w:rsidRDefault="00794E7B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</w:p>
    <w:p w:rsidR="00794E7B" w:rsidRDefault="00794E7B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</w:p>
    <w:p w:rsidR="00794E7B" w:rsidRDefault="002C2862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 w:rsidRPr="002C2862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000500" cy="5334000"/>
            <wp:effectExtent l="0" t="0" r="0" b="0"/>
            <wp:docPr id="7" name="Рисунок 7" descr="C:\Users\муслим\Desktop\Новая папка (3)\IMG-20170216-WA00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муслим\Desktop\Новая папка (3)\IMG-20170216-WA0010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606" cy="53341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4E7B" w:rsidRDefault="00794E7B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</w:p>
    <w:p w:rsidR="00794E7B" w:rsidRDefault="00794E7B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Ученики слушают)</w:t>
      </w:r>
    </w:p>
    <w:p w:rsidR="00794E7B" w:rsidRDefault="00EB5BC7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еческий математик</w:t>
      </w:r>
    </w:p>
    <w:p w:rsidR="00EB5BC7" w:rsidRDefault="00EB5BC7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иофант Александрийский</w:t>
      </w:r>
    </w:p>
    <w:p w:rsidR="00EB5BC7" w:rsidRDefault="00EB5BC7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В третьем веке проживал,</w:t>
      </w:r>
    </w:p>
    <w:p w:rsidR="00EB5BC7" w:rsidRDefault="00EB5BC7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ром время не терял.</w:t>
      </w:r>
    </w:p>
    <w:p w:rsidR="00EB5BC7" w:rsidRDefault="00EB5BC7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</w:p>
    <w:p w:rsidR="00EB5BC7" w:rsidRDefault="00EB5BC7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чи решали тогда</w:t>
      </w:r>
    </w:p>
    <w:p w:rsidR="00EB5BC7" w:rsidRDefault="00EB5BC7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и как в наши времена.</w:t>
      </w:r>
    </w:p>
    <w:p w:rsidR="00EB5BC7" w:rsidRDefault="00EB5BC7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тём построения – </w:t>
      </w:r>
    </w:p>
    <w:p w:rsidR="00EB5BC7" w:rsidRDefault="00EB5BC7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иркуль, линейка!</w:t>
      </w:r>
    </w:p>
    <w:p w:rsidR="00EB5BC7" w:rsidRDefault="00EB5BC7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пробуй, реши – ка, осиль, неумейка,</w:t>
      </w:r>
    </w:p>
    <w:p w:rsidR="00EB5BC7" w:rsidRDefault="00EB5BC7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</w:p>
    <w:p w:rsidR="00EB5BC7" w:rsidRDefault="00EB5BC7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иофант смекалку проявил</w:t>
      </w:r>
    </w:p>
    <w:p w:rsidR="00EB5BC7" w:rsidRDefault="00EB5BC7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Много нового в науке открыл.</w:t>
      </w:r>
    </w:p>
    <w:p w:rsidR="00EB5BC7" w:rsidRDefault="00EB5BC7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н ввёл обозначения неизвестной величины,</w:t>
      </w:r>
    </w:p>
    <w:p w:rsidR="00EB5BC7" w:rsidRDefault="00EB5BC7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тобы его уравнения решать все могли.</w:t>
      </w:r>
    </w:p>
    <w:p w:rsidR="00EB5BC7" w:rsidRDefault="00EB5BC7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</w:p>
    <w:p w:rsidR="00EB5BC7" w:rsidRDefault="00EB5BC7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 также знак равенства  как без него,</w:t>
      </w:r>
    </w:p>
    <w:p w:rsidR="00EB5BC7" w:rsidRDefault="00EB5BC7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 методы решения</w:t>
      </w:r>
    </w:p>
    <w:p w:rsidR="00EB5BC7" w:rsidRDefault="00EB5BC7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лгебраического уравнения – </w:t>
      </w:r>
    </w:p>
    <w:p w:rsidR="00EB5BC7" w:rsidRDefault="00EB5BC7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слуга его.</w:t>
      </w:r>
    </w:p>
    <w:p w:rsidR="00EB5BC7" w:rsidRDefault="00EB5BC7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сли хочешь больше о Диофанте узнать</w:t>
      </w:r>
    </w:p>
    <w:p w:rsidR="00EB5BC7" w:rsidRDefault="00EB5BC7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жно в интернете, энциклопедиях почитать.</w:t>
      </w:r>
    </w:p>
    <w:p w:rsidR="00EB5BC7" w:rsidRPr="005C7E00" w:rsidRDefault="002C2862" w:rsidP="00657B95">
      <w:pPr>
        <w:spacing w:after="0" w:line="360" w:lineRule="auto"/>
        <w:ind w:left="714"/>
        <w:jc w:val="both"/>
        <w:rPr>
          <w:rFonts w:ascii="Times New Roman" w:hAnsi="Times New Roman" w:cs="Times New Roman"/>
          <w:sz w:val="28"/>
          <w:szCs w:val="28"/>
        </w:rPr>
      </w:pPr>
      <w:r w:rsidRPr="002C2862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829175" cy="6438900"/>
            <wp:effectExtent l="0" t="0" r="9525" b="0"/>
            <wp:docPr id="8" name="Рисунок 8" descr="C:\Users\муслим\Desktop\Новая папка (3)\IMG-20170216-WA00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муслим\Desktop\Новая папка (3)\IMG-20170216-WA0008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9440" cy="64525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1B86" w:rsidRPr="007E4ECC" w:rsidRDefault="007E4ECC" w:rsidP="00DE1B86">
      <w:pPr>
        <w:pStyle w:val="a4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 w:rsidRPr="007E4ECC">
        <w:rPr>
          <w:rFonts w:ascii="Times New Roman" w:hAnsi="Times New Roman" w:cs="Times New Roman"/>
          <w:b/>
          <w:sz w:val="28"/>
          <w:szCs w:val="28"/>
        </w:rPr>
        <w:lastRenderedPageBreak/>
        <w:t>Диктант.</w:t>
      </w:r>
    </w:p>
    <w:p w:rsidR="00DE1B86" w:rsidRDefault="004F4774" w:rsidP="00DE1B86">
      <w:pPr>
        <w:pStyle w:val="a4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экране </w:t>
      </w:r>
      <w:r w:rsidRPr="0066799B">
        <w:rPr>
          <w:rFonts w:ascii="Times New Roman" w:hAnsi="Times New Roman" w:cs="Times New Roman"/>
          <w:sz w:val="28"/>
          <w:szCs w:val="28"/>
        </w:rPr>
        <w:t>6</w:t>
      </w:r>
      <w:r w:rsidR="00DE1B86">
        <w:rPr>
          <w:rFonts w:ascii="Times New Roman" w:hAnsi="Times New Roman" w:cs="Times New Roman"/>
          <w:sz w:val="28"/>
          <w:szCs w:val="28"/>
        </w:rPr>
        <w:t xml:space="preserve"> квадратных уравнений. Залог успеха огромное внимание.</w:t>
      </w:r>
    </w:p>
    <w:p w:rsidR="00DE1B86" w:rsidRPr="00DE1B86" w:rsidRDefault="00DE1B86" w:rsidP="00DE1B86">
      <w:pPr>
        <w:numPr>
          <w:ilvl w:val="0"/>
          <w:numId w:val="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E1B86">
        <w:rPr>
          <w:rFonts w:ascii="Times New Roman" w:eastAsia="Times New Roman" w:hAnsi="Times New Roman" w:cs="Times New Roman"/>
          <w:sz w:val="28"/>
          <w:szCs w:val="28"/>
          <w:lang w:eastAsia="ru-RU"/>
        </w:rPr>
        <w:t>2х</w:t>
      </w:r>
      <w:r w:rsidRPr="00DE1B86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DE1B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8х + 4 = 0</w:t>
      </w:r>
    </w:p>
    <w:p w:rsidR="00DE1B86" w:rsidRPr="00DE1B86" w:rsidRDefault="00DE1B86" w:rsidP="00DE1B86">
      <w:pPr>
        <w:numPr>
          <w:ilvl w:val="0"/>
          <w:numId w:val="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E1B86">
        <w:rPr>
          <w:rFonts w:ascii="Times New Roman" w:eastAsia="Times New Roman" w:hAnsi="Times New Roman" w:cs="Times New Roman"/>
          <w:sz w:val="28"/>
          <w:szCs w:val="28"/>
          <w:lang w:eastAsia="ru-RU"/>
        </w:rPr>
        <w:t>4х</w:t>
      </w:r>
      <w:r w:rsidRPr="00DE1B86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DE1B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8 = 0</w:t>
      </w:r>
    </w:p>
    <w:p w:rsidR="00DE1B86" w:rsidRPr="00DE1B86" w:rsidRDefault="00DE1B86" w:rsidP="00DE1B86">
      <w:pPr>
        <w:numPr>
          <w:ilvl w:val="0"/>
          <w:numId w:val="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E1B86">
        <w:rPr>
          <w:rFonts w:ascii="Times New Roman" w:eastAsia="Times New Roman" w:hAnsi="Times New Roman" w:cs="Times New Roman"/>
          <w:sz w:val="28"/>
          <w:szCs w:val="28"/>
          <w:lang w:eastAsia="ru-RU"/>
        </w:rPr>
        <w:t>5х</w:t>
      </w:r>
      <w:r w:rsidRPr="00DE1B86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DE1B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 6х = 0</w:t>
      </w:r>
    </w:p>
    <w:p w:rsidR="00DE1B86" w:rsidRPr="00DE1B86" w:rsidRDefault="00DE1B86" w:rsidP="00DE1B86">
      <w:pPr>
        <w:numPr>
          <w:ilvl w:val="0"/>
          <w:numId w:val="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E1B86">
        <w:rPr>
          <w:rFonts w:ascii="Times New Roman" w:eastAsia="Times New Roman" w:hAnsi="Times New Roman" w:cs="Times New Roman"/>
          <w:sz w:val="28"/>
          <w:szCs w:val="28"/>
          <w:lang w:eastAsia="ru-RU"/>
        </w:rPr>
        <w:t>х</w:t>
      </w:r>
      <w:r w:rsidRPr="00DE1B86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 xml:space="preserve">2 </w:t>
      </w:r>
      <w:r w:rsidRPr="00DE1B86">
        <w:rPr>
          <w:rFonts w:ascii="Times New Roman" w:eastAsia="Times New Roman" w:hAnsi="Times New Roman" w:cs="Times New Roman"/>
          <w:sz w:val="28"/>
          <w:szCs w:val="28"/>
          <w:lang w:eastAsia="ru-RU"/>
        </w:rPr>
        <w:t>- 8х + 12 =0</w:t>
      </w:r>
    </w:p>
    <w:p w:rsidR="00DE1B86" w:rsidRPr="00DE1B86" w:rsidRDefault="00DE1B86" w:rsidP="00DE1B86">
      <w:pPr>
        <w:numPr>
          <w:ilvl w:val="0"/>
          <w:numId w:val="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E1B86">
        <w:rPr>
          <w:rFonts w:ascii="Times New Roman" w:eastAsia="Times New Roman" w:hAnsi="Times New Roman" w:cs="Times New Roman"/>
          <w:sz w:val="28"/>
          <w:szCs w:val="28"/>
          <w:lang w:eastAsia="ru-RU"/>
        </w:rPr>
        <w:t>3х</w:t>
      </w:r>
      <w:r w:rsidRPr="00DE1B86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DE1B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0</w:t>
      </w:r>
    </w:p>
    <w:p w:rsidR="00DE1B86" w:rsidRPr="00DE1B86" w:rsidRDefault="00DE1B86" w:rsidP="00DE1B86">
      <w:pPr>
        <w:numPr>
          <w:ilvl w:val="0"/>
          <w:numId w:val="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E1B86">
        <w:rPr>
          <w:rFonts w:ascii="Times New Roman" w:eastAsia="Times New Roman" w:hAnsi="Times New Roman" w:cs="Times New Roman"/>
          <w:sz w:val="28"/>
          <w:szCs w:val="28"/>
          <w:lang w:eastAsia="ru-RU"/>
        </w:rPr>
        <w:t>4 - 2х</w:t>
      </w:r>
      <w:r w:rsidRPr="00DE1B86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DE1B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 х = 0.</w:t>
      </w:r>
    </w:p>
    <w:p w:rsidR="00DE1B86" w:rsidRPr="004F4774" w:rsidRDefault="00DE1B86" w:rsidP="00DE1B8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E1B86">
        <w:rPr>
          <w:rFonts w:ascii="Times New Roman" w:eastAsia="Times New Roman" w:hAnsi="Times New Roman" w:cs="Times New Roman"/>
          <w:sz w:val="28"/>
          <w:szCs w:val="28"/>
          <w:lang w:eastAsia="ru-RU"/>
        </w:rPr>
        <w:t>а) Выпишите номера по</w:t>
      </w:r>
      <w:r w:rsidR="004F4774">
        <w:rPr>
          <w:rFonts w:ascii="Times New Roman" w:eastAsia="Times New Roman" w:hAnsi="Times New Roman" w:cs="Times New Roman"/>
          <w:sz w:val="28"/>
          <w:szCs w:val="28"/>
          <w:lang w:eastAsia="ru-RU"/>
        </w:rPr>
        <w:t>лных квадратных уравнений.</w:t>
      </w:r>
    </w:p>
    <w:p w:rsidR="00DE1B86" w:rsidRPr="00DE1B86" w:rsidRDefault="00DE1B86" w:rsidP="00DE1B8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E1B86">
        <w:rPr>
          <w:rFonts w:ascii="Times New Roman" w:eastAsia="Times New Roman" w:hAnsi="Times New Roman" w:cs="Times New Roman"/>
          <w:sz w:val="28"/>
          <w:szCs w:val="28"/>
          <w:lang w:eastAsia="ru-RU"/>
        </w:rPr>
        <w:t>б) Выпишите ко</w:t>
      </w:r>
      <w:r w:rsidR="004F477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эффициенты а, в, </w:t>
      </w:r>
      <w:proofErr w:type="gramStart"/>
      <w:r w:rsidR="004F4774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proofErr w:type="gramEnd"/>
      <w:r w:rsidR="004F477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уравнении 6</w:t>
      </w:r>
      <w:r w:rsidRPr="00DE1B8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DE1B86" w:rsidRPr="00DE1B86" w:rsidRDefault="00DE1B86" w:rsidP="00DE1B8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E1B86">
        <w:rPr>
          <w:rFonts w:ascii="Times New Roman" w:eastAsia="Times New Roman" w:hAnsi="Times New Roman" w:cs="Times New Roman"/>
          <w:sz w:val="28"/>
          <w:szCs w:val="28"/>
          <w:lang w:eastAsia="ru-RU"/>
        </w:rPr>
        <w:t>в) Выпишите номер неполного квадратного уравнения, имеющего один корень</w:t>
      </w:r>
    </w:p>
    <w:p w:rsidR="00DE1B86" w:rsidRPr="00DE1B86" w:rsidRDefault="00DE1B86" w:rsidP="00DE1B8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E1B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) Выпишите коэффициенты а, в, </w:t>
      </w:r>
      <w:proofErr w:type="gramStart"/>
      <w:r w:rsidRPr="00DE1B86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proofErr w:type="gramEnd"/>
      <w:r w:rsidRPr="00DE1B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уравне</w:t>
      </w:r>
      <w:r w:rsidR="004F4774">
        <w:rPr>
          <w:rFonts w:ascii="Times New Roman" w:eastAsia="Times New Roman" w:hAnsi="Times New Roman" w:cs="Times New Roman"/>
          <w:sz w:val="28"/>
          <w:szCs w:val="28"/>
          <w:lang w:eastAsia="ru-RU"/>
        </w:rPr>
        <w:t>нии 3.</w:t>
      </w:r>
    </w:p>
    <w:p w:rsidR="00DE1B86" w:rsidRPr="00DE1B86" w:rsidRDefault="00DE1B86" w:rsidP="00DE1B8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E1B86">
        <w:rPr>
          <w:rFonts w:ascii="Times New Roman" w:eastAsia="Times New Roman" w:hAnsi="Times New Roman" w:cs="Times New Roman"/>
          <w:sz w:val="28"/>
          <w:szCs w:val="28"/>
          <w:lang w:eastAsia="ru-RU"/>
        </w:rPr>
        <w:t>д) На</w:t>
      </w:r>
      <w:r w:rsidR="004F4774">
        <w:rPr>
          <w:rFonts w:ascii="Times New Roman" w:eastAsia="Times New Roman" w:hAnsi="Times New Roman" w:cs="Times New Roman"/>
          <w:sz w:val="28"/>
          <w:szCs w:val="28"/>
          <w:lang w:eastAsia="ru-RU"/>
        </w:rPr>
        <w:t>йдите дискриминант в уравнении 4.</w:t>
      </w:r>
    </w:p>
    <w:p w:rsidR="004F4774" w:rsidRPr="004F4774" w:rsidRDefault="004F4774" w:rsidP="004F477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F4774">
        <w:rPr>
          <w:rFonts w:ascii="Times New Roman" w:eastAsia="Times New Roman" w:hAnsi="Times New Roman" w:cs="Times New Roman"/>
          <w:sz w:val="28"/>
          <w:szCs w:val="28"/>
          <w:lang w:eastAsia="ru-RU"/>
        </w:rPr>
        <w:t>Ответы: (появляются позже)</w:t>
      </w:r>
    </w:p>
    <w:tbl>
      <w:tblPr>
        <w:tblW w:w="0" w:type="auto"/>
        <w:tblCellSpacing w:w="7" w:type="dxa"/>
        <w:tblCellMar>
          <w:top w:w="105" w:type="dxa"/>
          <w:left w:w="105" w:type="dxa"/>
          <w:bottom w:w="105" w:type="dxa"/>
          <w:right w:w="105" w:type="dxa"/>
        </w:tblCellMar>
        <w:tblLook w:val="04A0"/>
      </w:tblPr>
      <w:tblGrid>
        <w:gridCol w:w="1376"/>
        <w:gridCol w:w="2745"/>
      </w:tblGrid>
      <w:tr w:rsidR="004F4774" w:rsidRPr="004F4774" w:rsidTr="006701EF">
        <w:trPr>
          <w:tblCellSpacing w:w="7" w:type="dxa"/>
        </w:trPr>
        <w:tc>
          <w:tcPr>
            <w:tcW w:w="0" w:type="auto"/>
            <w:hideMark/>
          </w:tcPr>
          <w:p w:rsidR="004F4774" w:rsidRPr="004F4774" w:rsidRDefault="004F4774" w:rsidP="006701EF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) 1, 4, 6</w:t>
            </w:r>
            <w:r w:rsidRPr="004F477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; </w:t>
            </w:r>
          </w:p>
        </w:tc>
        <w:tc>
          <w:tcPr>
            <w:tcW w:w="0" w:type="auto"/>
            <w:hideMark/>
          </w:tcPr>
          <w:p w:rsidR="004F4774" w:rsidRPr="004F4774" w:rsidRDefault="004F4774" w:rsidP="006701EF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F477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б) а = - 2, в = 1, с = 4. </w:t>
            </w:r>
          </w:p>
        </w:tc>
      </w:tr>
      <w:tr w:rsidR="004F4774" w:rsidRPr="004F4774" w:rsidTr="006701EF">
        <w:trPr>
          <w:tblCellSpacing w:w="7" w:type="dxa"/>
        </w:trPr>
        <w:tc>
          <w:tcPr>
            <w:tcW w:w="0" w:type="auto"/>
            <w:hideMark/>
          </w:tcPr>
          <w:p w:rsidR="004F4774" w:rsidRPr="004F4774" w:rsidRDefault="004F4774" w:rsidP="006701EF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) 5</w:t>
            </w:r>
            <w:r w:rsidRPr="004F477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; </w:t>
            </w:r>
          </w:p>
        </w:tc>
        <w:tc>
          <w:tcPr>
            <w:tcW w:w="0" w:type="auto"/>
            <w:hideMark/>
          </w:tcPr>
          <w:p w:rsidR="004F4774" w:rsidRPr="004F4774" w:rsidRDefault="004F4774" w:rsidP="006701EF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F477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г) а = 5, в =6, с = 0; </w:t>
            </w:r>
          </w:p>
        </w:tc>
      </w:tr>
      <w:tr w:rsidR="004F4774" w:rsidRPr="004F4774" w:rsidTr="006701EF">
        <w:trPr>
          <w:tblCellSpacing w:w="7" w:type="dxa"/>
        </w:trPr>
        <w:tc>
          <w:tcPr>
            <w:tcW w:w="0" w:type="auto"/>
            <w:hideMark/>
          </w:tcPr>
          <w:p w:rsidR="004F4774" w:rsidRPr="004F4774" w:rsidRDefault="007E4ECC" w:rsidP="006701EF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) Д = 16.</w:t>
            </w:r>
          </w:p>
        </w:tc>
        <w:tc>
          <w:tcPr>
            <w:tcW w:w="0" w:type="auto"/>
            <w:hideMark/>
          </w:tcPr>
          <w:p w:rsidR="004F4774" w:rsidRDefault="004F4774" w:rsidP="006701EF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79543A" w:rsidRDefault="0079543A" w:rsidP="006701EF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79543A" w:rsidRPr="004F4774" w:rsidRDefault="0079543A" w:rsidP="006701EF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4F4774" w:rsidRPr="004F4774" w:rsidRDefault="004F4774" w:rsidP="004F477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F4774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Проверяем и оцениваем себя сами.</w:t>
      </w:r>
    </w:p>
    <w:p w:rsidR="004F4774" w:rsidRPr="004F4774" w:rsidRDefault="004F4774" w:rsidP="004F4774">
      <w:pPr>
        <w:numPr>
          <w:ilvl w:val="0"/>
          <w:numId w:val="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F4774">
        <w:rPr>
          <w:rFonts w:ascii="Times New Roman" w:eastAsia="Times New Roman" w:hAnsi="Times New Roman" w:cs="Times New Roman"/>
          <w:sz w:val="28"/>
          <w:szCs w:val="28"/>
          <w:lang w:eastAsia="ru-RU"/>
        </w:rPr>
        <w:t>Нет ошибок " 5"</w:t>
      </w:r>
    </w:p>
    <w:p w:rsidR="004F4774" w:rsidRPr="004F4774" w:rsidRDefault="007E4ECC" w:rsidP="004F4774">
      <w:pPr>
        <w:numPr>
          <w:ilvl w:val="0"/>
          <w:numId w:val="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  ошибка</w:t>
      </w:r>
      <w:r w:rsidR="004F4774" w:rsidRPr="004F477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"4"</w:t>
      </w:r>
    </w:p>
    <w:p w:rsidR="004F4774" w:rsidRDefault="007E4ECC" w:rsidP="004F4774">
      <w:pPr>
        <w:numPr>
          <w:ilvl w:val="0"/>
          <w:numId w:val="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 - 3</w:t>
      </w:r>
      <w:r w:rsidR="004F4774" w:rsidRPr="004F477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шибки "3".</w:t>
      </w:r>
    </w:p>
    <w:p w:rsidR="003A3F5C" w:rsidRDefault="00844D92" w:rsidP="00DE1B8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44D92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664869" cy="6219825"/>
            <wp:effectExtent l="0" t="0" r="2540" b="0"/>
            <wp:docPr id="10" name="Рисунок 10" descr="C:\Users\муслим\Desktop\Новая папка (3)\IMG-20170216-WA00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муслим\Desktop\Новая папка (3)\IMG-20170216-WA0014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3743" cy="624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1B86" w:rsidRDefault="0066799B" w:rsidP="00DE1B8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I</w:t>
      </w:r>
      <w:r w:rsidR="007E4ECC" w:rsidRPr="007E4ECC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V</w:t>
      </w:r>
      <w:r w:rsidR="007E4ECC" w:rsidRPr="007E4EC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Решение квадратных уравнений</w:t>
      </w:r>
    </w:p>
    <w:p w:rsidR="00C954D8" w:rsidRPr="00C954D8" w:rsidRDefault="00C954D8" w:rsidP="00C954D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C954D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Формулы решения квадратных уравнений в Европе были впервые написаны в 1202 году. Вывод формулы решения квадратного уравнения встречается у французского математика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??? </w:t>
      </w:r>
      <w:r w:rsidRPr="00C954D8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>( Ф. Виета).</w:t>
      </w:r>
    </w:p>
    <w:p w:rsidR="007E4ECC" w:rsidRDefault="007E4ECC" w:rsidP="00DE1B8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7E4ECC" w:rsidRDefault="007E4ECC" w:rsidP="00DE1B8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E4ECC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ой учёный математик занимался изучением уравнений, их классификацией, способами их решения мы  узнаем, решив уравнения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4 человека на доске).</w:t>
      </w:r>
    </w:p>
    <w:p w:rsidR="00E663DB" w:rsidRDefault="00E663DB" w:rsidP="00DE1B8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№654(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б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в.г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E663DB" w:rsidRDefault="00E663DB" w:rsidP="00DE1B8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веты на карточках, из которых составить слово </w:t>
      </w:r>
      <w:r w:rsidRPr="00E663DB"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  <w:t>«ВИЕТ».</w:t>
      </w:r>
    </w:p>
    <w:p w:rsidR="00E663DB" w:rsidRDefault="00E663DB" w:rsidP="00DE1B8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663DB">
        <w:rPr>
          <w:rFonts w:ascii="Times New Roman" w:eastAsia="Times New Roman" w:hAnsi="Times New Roman" w:cs="Times New Roman"/>
          <w:sz w:val="28"/>
          <w:szCs w:val="28"/>
          <w:lang w:eastAsia="ru-RU"/>
        </w:rPr>
        <w:t>Сообщение (1 ученик)</w:t>
      </w:r>
    </w:p>
    <w:p w:rsidR="00E663DB" w:rsidRDefault="00936773" w:rsidP="00DE1B8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-175260</wp:posOffset>
            </wp:positionH>
            <wp:positionV relativeFrom="paragraph">
              <wp:posOffset>116840</wp:posOffset>
            </wp:positionV>
            <wp:extent cx="4572635" cy="3429635"/>
            <wp:effectExtent l="0" t="0" r="0" b="0"/>
            <wp:wrapNone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635" cy="3429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1B1455" w:rsidRDefault="001B1455" w:rsidP="00DE1B8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B1455" w:rsidRDefault="001B1455" w:rsidP="00DE1B8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B1455" w:rsidRDefault="001B1455" w:rsidP="00DE1B8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B1455" w:rsidRPr="001B1455" w:rsidRDefault="001B1455" w:rsidP="001B1455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B1455" w:rsidRPr="001B1455" w:rsidRDefault="001B1455" w:rsidP="001B1455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B1455" w:rsidRPr="001B1455" w:rsidRDefault="001B1455" w:rsidP="001B1455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B1455" w:rsidRPr="001B1455" w:rsidRDefault="001B1455" w:rsidP="001B1455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B1455" w:rsidRPr="001B1455" w:rsidRDefault="001B1455" w:rsidP="001B1455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B1455" w:rsidRPr="001B1455" w:rsidRDefault="001B1455" w:rsidP="001B1455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B1455" w:rsidRPr="001B1455" w:rsidRDefault="001B1455" w:rsidP="00936773">
      <w:pPr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B1455" w:rsidRPr="003A3F5C" w:rsidRDefault="001B1455" w:rsidP="0093677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A3F5C">
        <w:rPr>
          <w:rFonts w:ascii="Times New Roman" w:hAnsi="Times New Roman" w:cs="Times New Roman"/>
          <w:b/>
          <w:sz w:val="28"/>
          <w:szCs w:val="28"/>
        </w:rPr>
        <w:t>Франсуа Виет</w:t>
      </w:r>
    </w:p>
    <w:p w:rsidR="001B1455" w:rsidRPr="003A3F5C" w:rsidRDefault="001B1455" w:rsidP="001B1455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B1455" w:rsidRPr="003A3F5C" w:rsidRDefault="001B1455" w:rsidP="001B1455">
      <w:pPr>
        <w:ind w:firstLine="1260"/>
        <w:jc w:val="both"/>
        <w:rPr>
          <w:rFonts w:ascii="Times New Roman" w:hAnsi="Times New Roman" w:cs="Times New Roman"/>
          <w:sz w:val="28"/>
          <w:szCs w:val="28"/>
        </w:rPr>
      </w:pPr>
      <w:r w:rsidRPr="003A3F5C">
        <w:rPr>
          <w:rFonts w:ascii="Times New Roman" w:hAnsi="Times New Roman" w:cs="Times New Roman"/>
          <w:sz w:val="28"/>
          <w:szCs w:val="28"/>
        </w:rPr>
        <w:t>Жизнь Виета представляет для нас интерес во многих отношениях.</w:t>
      </w:r>
    </w:p>
    <w:p w:rsidR="001B1455" w:rsidRPr="003A3F5C" w:rsidRDefault="001B1455" w:rsidP="001B1455">
      <w:pPr>
        <w:ind w:firstLine="1260"/>
        <w:jc w:val="both"/>
        <w:rPr>
          <w:rFonts w:ascii="Times New Roman" w:hAnsi="Times New Roman" w:cs="Times New Roman"/>
          <w:sz w:val="28"/>
          <w:szCs w:val="28"/>
        </w:rPr>
      </w:pPr>
      <w:r w:rsidRPr="003A3F5C">
        <w:rPr>
          <w:rFonts w:ascii="Times New Roman" w:hAnsi="Times New Roman" w:cs="Times New Roman"/>
          <w:sz w:val="28"/>
          <w:szCs w:val="28"/>
          <w:lang w:val="en-US"/>
        </w:rPr>
        <w:t>XV</w:t>
      </w:r>
      <w:r w:rsidRPr="003A3F5C">
        <w:rPr>
          <w:rFonts w:ascii="Times New Roman" w:hAnsi="Times New Roman" w:cs="Times New Roman"/>
          <w:sz w:val="28"/>
          <w:szCs w:val="28"/>
        </w:rPr>
        <w:t xml:space="preserve"> век в Западной Европе был веком ожесточенных религиозных волнений, и к началу </w:t>
      </w:r>
      <w:r w:rsidRPr="003A3F5C">
        <w:rPr>
          <w:rFonts w:ascii="Times New Roman" w:hAnsi="Times New Roman" w:cs="Times New Roman"/>
          <w:sz w:val="28"/>
          <w:szCs w:val="28"/>
          <w:lang w:val="en-US"/>
        </w:rPr>
        <w:t>XVI</w:t>
      </w:r>
      <w:r w:rsidRPr="003A3F5C">
        <w:rPr>
          <w:rFonts w:ascii="Times New Roman" w:hAnsi="Times New Roman" w:cs="Times New Roman"/>
          <w:sz w:val="28"/>
          <w:szCs w:val="28"/>
        </w:rPr>
        <w:t xml:space="preserve"> целый ряд стран отпал от католической церкви.</w:t>
      </w:r>
    </w:p>
    <w:p w:rsidR="001B1455" w:rsidRPr="003A3F5C" w:rsidRDefault="001B1455" w:rsidP="001B1455">
      <w:pPr>
        <w:ind w:firstLine="1260"/>
        <w:jc w:val="both"/>
        <w:rPr>
          <w:rFonts w:ascii="Times New Roman" w:hAnsi="Times New Roman" w:cs="Times New Roman"/>
          <w:sz w:val="28"/>
          <w:szCs w:val="28"/>
        </w:rPr>
      </w:pPr>
      <w:r w:rsidRPr="003A3F5C">
        <w:rPr>
          <w:rFonts w:ascii="Times New Roman" w:hAnsi="Times New Roman" w:cs="Times New Roman"/>
          <w:sz w:val="28"/>
          <w:szCs w:val="28"/>
        </w:rPr>
        <w:t>Всесильная католическая церковь преследовала и убивала всякую мысль, в которой усматривала отклонение от своих учений. Церковный суд – инквизиция – всех попавшихся под подозрение карал вплоть до сожжения на костре, а имущество казненных отбирал в пользу церкви. Не один ученый погиб в руках инквизиции. В их числе были и математики.</w:t>
      </w:r>
    </w:p>
    <w:p w:rsidR="001B1455" w:rsidRPr="003A3F5C" w:rsidRDefault="001B1455" w:rsidP="001B1455">
      <w:pPr>
        <w:ind w:firstLine="1260"/>
        <w:jc w:val="both"/>
        <w:rPr>
          <w:rFonts w:ascii="Times New Roman" w:hAnsi="Times New Roman" w:cs="Times New Roman"/>
          <w:sz w:val="28"/>
          <w:szCs w:val="28"/>
        </w:rPr>
      </w:pPr>
      <w:r w:rsidRPr="003A3F5C">
        <w:rPr>
          <w:rFonts w:ascii="Times New Roman" w:hAnsi="Times New Roman" w:cs="Times New Roman"/>
          <w:sz w:val="28"/>
          <w:szCs w:val="28"/>
        </w:rPr>
        <w:t xml:space="preserve">Испанский математик </w:t>
      </w:r>
      <w:proofErr w:type="spellStart"/>
      <w:r w:rsidRPr="003A3F5C">
        <w:rPr>
          <w:rFonts w:ascii="Times New Roman" w:hAnsi="Times New Roman" w:cs="Times New Roman"/>
          <w:sz w:val="28"/>
          <w:szCs w:val="28"/>
        </w:rPr>
        <w:t>Вальмес</w:t>
      </w:r>
      <w:proofErr w:type="spellEnd"/>
      <w:r w:rsidRPr="003A3F5C">
        <w:rPr>
          <w:rFonts w:ascii="Times New Roman" w:hAnsi="Times New Roman" w:cs="Times New Roman"/>
          <w:sz w:val="28"/>
          <w:szCs w:val="28"/>
        </w:rPr>
        <w:t xml:space="preserve"> в 1486 году как-то в семейном кругу обмолвился о том, что нашел формулу для решения уравнения четвертой степени. В числе гостей оказался влиятельный инквизитор. Услышав слова </w:t>
      </w:r>
      <w:proofErr w:type="spellStart"/>
      <w:r w:rsidRPr="003A3F5C">
        <w:rPr>
          <w:rFonts w:ascii="Times New Roman" w:hAnsi="Times New Roman" w:cs="Times New Roman"/>
          <w:sz w:val="28"/>
          <w:szCs w:val="28"/>
        </w:rPr>
        <w:t>Вальмеса</w:t>
      </w:r>
      <w:proofErr w:type="spellEnd"/>
      <w:r w:rsidRPr="003A3F5C">
        <w:rPr>
          <w:rFonts w:ascii="Times New Roman" w:hAnsi="Times New Roman" w:cs="Times New Roman"/>
          <w:sz w:val="28"/>
          <w:szCs w:val="28"/>
        </w:rPr>
        <w:t>, он заявил, что волей Божьей решать эти уравнения человеку не дано, а найти формулу можно было только с помощью дьявола.</w:t>
      </w:r>
    </w:p>
    <w:p w:rsidR="001B1455" w:rsidRPr="003A3F5C" w:rsidRDefault="001B1455" w:rsidP="001B1455">
      <w:pPr>
        <w:ind w:firstLine="1260"/>
        <w:jc w:val="both"/>
        <w:rPr>
          <w:rFonts w:ascii="Times New Roman" w:hAnsi="Times New Roman" w:cs="Times New Roman"/>
          <w:sz w:val="28"/>
          <w:szCs w:val="28"/>
        </w:rPr>
      </w:pPr>
      <w:r w:rsidRPr="003A3F5C">
        <w:rPr>
          <w:rFonts w:ascii="Times New Roman" w:hAnsi="Times New Roman" w:cs="Times New Roman"/>
          <w:sz w:val="28"/>
          <w:szCs w:val="28"/>
        </w:rPr>
        <w:t xml:space="preserve">В ту же ночь </w:t>
      </w:r>
      <w:proofErr w:type="spellStart"/>
      <w:r w:rsidRPr="003A3F5C">
        <w:rPr>
          <w:rFonts w:ascii="Times New Roman" w:hAnsi="Times New Roman" w:cs="Times New Roman"/>
          <w:sz w:val="28"/>
          <w:szCs w:val="28"/>
        </w:rPr>
        <w:t>Вальмес</w:t>
      </w:r>
      <w:proofErr w:type="spellEnd"/>
      <w:r w:rsidRPr="003A3F5C">
        <w:rPr>
          <w:rFonts w:ascii="Times New Roman" w:hAnsi="Times New Roman" w:cs="Times New Roman"/>
          <w:sz w:val="28"/>
          <w:szCs w:val="28"/>
        </w:rPr>
        <w:t xml:space="preserve"> был брошен в тюрьму, а через три недели сожжен на костре за связь с дьяволом. Лишь через 100 лет решение этих уравнений было найдено вторично.</w:t>
      </w:r>
    </w:p>
    <w:p w:rsidR="001B1455" w:rsidRPr="003A3F5C" w:rsidRDefault="001B1455" w:rsidP="001B1455">
      <w:pPr>
        <w:ind w:firstLine="1260"/>
        <w:jc w:val="both"/>
        <w:rPr>
          <w:rFonts w:ascii="Times New Roman" w:hAnsi="Times New Roman" w:cs="Times New Roman"/>
          <w:sz w:val="28"/>
          <w:szCs w:val="28"/>
        </w:rPr>
      </w:pPr>
      <w:r w:rsidRPr="003A3F5C">
        <w:rPr>
          <w:rFonts w:ascii="Times New Roman" w:hAnsi="Times New Roman" w:cs="Times New Roman"/>
          <w:sz w:val="28"/>
          <w:szCs w:val="28"/>
        </w:rPr>
        <w:t xml:space="preserve">Мэтр Виет также был на волосок от костра. </w:t>
      </w:r>
    </w:p>
    <w:p w:rsidR="001B1455" w:rsidRPr="003A3F5C" w:rsidRDefault="001B1455" w:rsidP="001B1455">
      <w:pPr>
        <w:ind w:firstLine="1260"/>
        <w:jc w:val="both"/>
        <w:rPr>
          <w:rFonts w:ascii="Times New Roman" w:hAnsi="Times New Roman" w:cs="Times New Roman"/>
          <w:sz w:val="28"/>
          <w:szCs w:val="28"/>
        </w:rPr>
      </w:pPr>
      <w:r w:rsidRPr="003A3F5C">
        <w:rPr>
          <w:rFonts w:ascii="Times New Roman" w:hAnsi="Times New Roman" w:cs="Times New Roman"/>
          <w:sz w:val="28"/>
          <w:szCs w:val="28"/>
        </w:rPr>
        <w:lastRenderedPageBreak/>
        <w:t>В ту пору наиболее могущественное государство в Европе, Испания вела победоносную войну с Францией.</w:t>
      </w:r>
    </w:p>
    <w:p w:rsidR="001B1455" w:rsidRPr="003A3F5C" w:rsidRDefault="001B1455" w:rsidP="001B1455">
      <w:pPr>
        <w:ind w:firstLine="1260"/>
        <w:jc w:val="both"/>
        <w:rPr>
          <w:rFonts w:ascii="Times New Roman" w:hAnsi="Times New Roman" w:cs="Times New Roman"/>
          <w:sz w:val="28"/>
          <w:szCs w:val="28"/>
        </w:rPr>
      </w:pPr>
      <w:r w:rsidRPr="003A3F5C">
        <w:rPr>
          <w:rFonts w:ascii="Times New Roman" w:hAnsi="Times New Roman" w:cs="Times New Roman"/>
          <w:sz w:val="28"/>
          <w:szCs w:val="28"/>
        </w:rPr>
        <w:t>Однажды французам удалось перехватить приказы испанского правительства командованию своих войск, написанные очень сложным шифром (тайнописью). Виет с помощью математики сумел найти ключ к этому шифру. С этих пор французы, зная планы испанцев, с успехом предупреждали их наступления.</w:t>
      </w:r>
    </w:p>
    <w:p w:rsidR="001B1455" w:rsidRPr="003A3F5C" w:rsidRDefault="001B1455" w:rsidP="001B1455">
      <w:pPr>
        <w:ind w:firstLine="1260"/>
        <w:jc w:val="both"/>
        <w:rPr>
          <w:rFonts w:ascii="Times New Roman" w:hAnsi="Times New Roman" w:cs="Times New Roman"/>
          <w:sz w:val="28"/>
          <w:szCs w:val="28"/>
        </w:rPr>
      </w:pPr>
      <w:r w:rsidRPr="003A3F5C">
        <w:rPr>
          <w:rFonts w:ascii="Times New Roman" w:hAnsi="Times New Roman" w:cs="Times New Roman"/>
          <w:sz w:val="28"/>
          <w:szCs w:val="28"/>
        </w:rPr>
        <w:t>Инквизиция обвинила Виета в том, что он прибегнул к помощи дьявола, и приговорила к сожжению на костре. Но так как французы благодаря Виету в дальнейшем побеждали, он не был выдан инквизиции.</w:t>
      </w:r>
    </w:p>
    <w:p w:rsidR="001B1455" w:rsidRPr="003A3F5C" w:rsidRDefault="001B1455" w:rsidP="001B1455">
      <w:pPr>
        <w:ind w:firstLine="1260"/>
        <w:jc w:val="both"/>
        <w:rPr>
          <w:rFonts w:ascii="Times New Roman" w:hAnsi="Times New Roman" w:cs="Times New Roman"/>
          <w:sz w:val="28"/>
          <w:szCs w:val="28"/>
        </w:rPr>
      </w:pPr>
      <w:r w:rsidRPr="003A3F5C">
        <w:rPr>
          <w:rFonts w:ascii="Times New Roman" w:hAnsi="Times New Roman" w:cs="Times New Roman"/>
          <w:sz w:val="28"/>
          <w:szCs w:val="28"/>
        </w:rPr>
        <w:t>В родном городкеВиет  был лучшим адвокатом, а позднее стал королевским советником. Но главным делом его жизни была математика. Биографы Виета пишут, что он мог несколько ночей подряд не спать, решая очередную математическую задачу.</w:t>
      </w:r>
    </w:p>
    <w:p w:rsidR="00C954D8" w:rsidRPr="00C954D8" w:rsidRDefault="00C954D8" w:rsidP="00C954D8">
      <w:pPr>
        <w:rPr>
          <w:rFonts w:ascii="Times New Roman" w:hAnsi="Times New Roman" w:cs="Times New Roman"/>
          <w:b/>
          <w:sz w:val="28"/>
          <w:szCs w:val="28"/>
        </w:rPr>
      </w:pPr>
      <w:r w:rsidRPr="00C954D8">
        <w:rPr>
          <w:rFonts w:ascii="Times New Roman" w:hAnsi="Times New Roman" w:cs="Times New Roman"/>
          <w:b/>
          <w:sz w:val="28"/>
          <w:szCs w:val="28"/>
        </w:rPr>
        <w:t>По праву достойна в стихах быть воспета</w:t>
      </w:r>
      <w:r w:rsidRPr="00C954D8">
        <w:rPr>
          <w:rFonts w:ascii="Times New Roman" w:hAnsi="Times New Roman" w:cs="Times New Roman"/>
          <w:b/>
          <w:sz w:val="28"/>
          <w:szCs w:val="28"/>
        </w:rPr>
        <w:br/>
        <w:t>О свойствах корней теорема Виета.</w:t>
      </w:r>
      <w:r w:rsidRPr="00C954D8">
        <w:rPr>
          <w:rFonts w:ascii="Times New Roman" w:hAnsi="Times New Roman" w:cs="Times New Roman"/>
          <w:b/>
          <w:sz w:val="28"/>
          <w:szCs w:val="28"/>
        </w:rPr>
        <w:br/>
        <w:t>Что лучше, скажи, постоянства такого,</w:t>
      </w:r>
      <w:r w:rsidRPr="00C954D8">
        <w:rPr>
          <w:rFonts w:ascii="Times New Roman" w:hAnsi="Times New Roman" w:cs="Times New Roman"/>
          <w:b/>
          <w:sz w:val="28"/>
          <w:szCs w:val="28"/>
        </w:rPr>
        <w:br/>
        <w:t>Умножишь ты корни – и дробь уж готова.</w:t>
      </w:r>
      <w:r w:rsidRPr="00C954D8">
        <w:rPr>
          <w:rFonts w:ascii="Times New Roman" w:hAnsi="Times New Roman" w:cs="Times New Roman"/>
          <w:b/>
          <w:sz w:val="28"/>
          <w:szCs w:val="28"/>
        </w:rPr>
        <w:br/>
        <w:t>В числителе С, в знаменателе А.</w:t>
      </w:r>
      <w:r w:rsidRPr="00C954D8">
        <w:rPr>
          <w:rFonts w:ascii="Times New Roman" w:hAnsi="Times New Roman" w:cs="Times New Roman"/>
          <w:b/>
          <w:sz w:val="28"/>
          <w:szCs w:val="28"/>
        </w:rPr>
        <w:br/>
        <w:t>А сумма корней тоже дроби равна.</w:t>
      </w:r>
      <w:r w:rsidRPr="00C954D8">
        <w:rPr>
          <w:rFonts w:ascii="Times New Roman" w:hAnsi="Times New Roman" w:cs="Times New Roman"/>
          <w:b/>
          <w:sz w:val="28"/>
          <w:szCs w:val="28"/>
        </w:rPr>
        <w:br/>
        <w:t>Хоть с минусом дробь, что за беда?</w:t>
      </w:r>
      <w:r w:rsidRPr="00C954D8">
        <w:rPr>
          <w:rFonts w:ascii="Times New Roman" w:hAnsi="Times New Roman" w:cs="Times New Roman"/>
          <w:b/>
          <w:sz w:val="28"/>
          <w:szCs w:val="28"/>
        </w:rPr>
        <w:br/>
        <w:t>В числителе В, в знаменателе А.</w:t>
      </w:r>
    </w:p>
    <w:p w:rsidR="001B1455" w:rsidRPr="001B1455" w:rsidRDefault="001B1455" w:rsidP="001B1455"/>
    <w:p w:rsidR="00C954D8" w:rsidRDefault="00C954D8" w:rsidP="0066799B">
      <w:pPr>
        <w:tabs>
          <w:tab w:val="left" w:pos="1467"/>
        </w:tabs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C954D8" w:rsidRDefault="00C954D8" w:rsidP="0066799B">
      <w:pPr>
        <w:tabs>
          <w:tab w:val="left" w:pos="1467"/>
        </w:tabs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6799B" w:rsidRPr="0066799B" w:rsidRDefault="0066799B" w:rsidP="0066799B">
      <w:pPr>
        <w:tabs>
          <w:tab w:val="left" w:pos="1467"/>
        </w:tabs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6799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V</w:t>
      </w:r>
      <w:r w:rsidRPr="0066799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proofErr w:type="spellStart"/>
      <w:r w:rsidRPr="0066799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Физминутка</w:t>
      </w:r>
      <w:proofErr w:type="spellEnd"/>
      <w:r w:rsidRPr="0066799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(гимнастика для глаз).</w:t>
      </w:r>
    </w:p>
    <w:p w:rsidR="002C0743" w:rsidRDefault="003A3F5C" w:rsidP="002C0743">
      <w:pP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VI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 Тест</w:t>
      </w:r>
    </w:p>
    <w:p w:rsidR="003A3F5C" w:rsidRPr="003A3F5C" w:rsidRDefault="003A3F5C" w:rsidP="003A3F5C">
      <w:pPr>
        <w:rPr>
          <w:rFonts w:ascii="Times New Roman" w:eastAsia="Times New Roman" w:hAnsi="Times New Roman" w:cs="Times New Roman"/>
          <w:b/>
          <w:i/>
          <w:iCs/>
          <w:sz w:val="28"/>
          <w:szCs w:val="28"/>
          <w:lang w:eastAsia="ru-RU"/>
        </w:rPr>
      </w:pPr>
    </w:p>
    <w:p w:rsidR="003A3F5C" w:rsidRPr="003A3F5C" w:rsidRDefault="003A3F5C" w:rsidP="003A3F5C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3A3F5C">
        <w:rPr>
          <w:rFonts w:ascii="Times New Roman" w:eastAsia="Times New Roman" w:hAnsi="Times New Roman" w:cs="Times New Roman"/>
          <w:b/>
          <w:i/>
          <w:iCs/>
          <w:sz w:val="28"/>
          <w:szCs w:val="28"/>
          <w:lang w:eastAsia="ru-RU"/>
        </w:rPr>
        <w:t>1 вариант</w:t>
      </w:r>
    </w:p>
    <w:p w:rsidR="003A3F5C" w:rsidRPr="003A3F5C" w:rsidRDefault="003A3F5C" w:rsidP="003A3F5C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>1) Какое уравнение является неполным квадратным уравнением?</w:t>
      </w:r>
    </w:p>
    <w:p w:rsidR="003A3F5C" w:rsidRPr="003A3F5C" w:rsidRDefault="003A3F5C" w:rsidP="003A3F5C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.  </w:t>
      </w:r>
      <w:r w:rsidRPr="003A3F5C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х</w:t>
      </w:r>
      <w:r w:rsidRPr="003A3F5C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 36</w:t>
      </w:r>
      <w:r w:rsidRPr="003A3F5C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х</w:t>
      </w: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1 = 0      Б. 2</w:t>
      </w:r>
      <w:r w:rsidRPr="003A3F5C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х</w:t>
      </w:r>
      <w:r w:rsidRPr="003A3F5C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16 = 0                 B. (</w:t>
      </w:r>
      <w:r w:rsidRPr="003A3F5C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х</w:t>
      </w: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 2)(</w:t>
      </w:r>
      <w:r w:rsidRPr="003A3F5C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х</w:t>
      </w: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5) = 0            Г. </w:t>
      </w:r>
      <w:proofErr w:type="gramStart"/>
      <w:r w:rsidRPr="003A3F5C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х</w:t>
      </w: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proofErr w:type="gramEnd"/>
      <w:r w:rsidRPr="003A3F5C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х</w:t>
      </w:r>
      <w:r w:rsidRPr="003A3F5C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10) = 0</w:t>
      </w:r>
    </w:p>
    <w:p w:rsidR="001D229F" w:rsidRPr="001D229F" w:rsidRDefault="003A3F5C" w:rsidP="001D229F">
      <w:pP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) </w:t>
      </w:r>
      <w:r w:rsidR="001D229F" w:rsidRPr="001D229F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2) Какое из чисел являются одним из  корней квадратного уравнения</w:t>
      </w:r>
    </w:p>
    <w:p w:rsidR="001D229F" w:rsidRPr="001D229F" w:rsidRDefault="001D229F" w:rsidP="001D229F">
      <w:pP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1D229F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lastRenderedPageBreak/>
        <w:t xml:space="preserve"> х</w:t>
      </w:r>
      <w:r w:rsidRPr="001D229F">
        <w:rPr>
          <w:rFonts w:ascii="Times New Roman" w:eastAsia="Times New Roman" w:hAnsi="Times New Roman" w:cs="Times New Roman"/>
          <w:iCs/>
          <w:sz w:val="28"/>
          <w:szCs w:val="28"/>
          <w:vertAlign w:val="superscript"/>
          <w:lang w:eastAsia="ru-RU"/>
        </w:rPr>
        <w:t>2</w:t>
      </w:r>
      <w:r w:rsidRPr="001D229F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+ 2х – 3 = 0</w:t>
      </w:r>
    </w:p>
    <w:p w:rsidR="001D229F" w:rsidRPr="001D229F" w:rsidRDefault="001D229F" w:rsidP="001D229F">
      <w:pP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1D229F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Д) 0                              B) -1                     C)  3                      Х) -3</w:t>
      </w:r>
    </w:p>
    <w:p w:rsidR="003A3F5C" w:rsidRPr="003A3F5C" w:rsidRDefault="003A3F5C" w:rsidP="003A3F5C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) При каком условии полное  квадратное уравнение имеет 2 </w:t>
      </w:r>
      <w:proofErr w:type="gramStart"/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личных</w:t>
      </w:r>
      <w:proofErr w:type="gramEnd"/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> корня?</w:t>
      </w:r>
    </w:p>
    <w:p w:rsidR="003A3F5C" w:rsidRPr="003A3F5C" w:rsidRDefault="003A3F5C" w:rsidP="003A3F5C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>А. D &gt; 0                                    B. D &lt; 0                                             C. D = 0</w:t>
      </w:r>
    </w:p>
    <w:p w:rsidR="003A3F5C" w:rsidRPr="003A3F5C" w:rsidRDefault="003A3F5C" w:rsidP="003A3F5C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) Чему равно произведение  корней уравнения </w:t>
      </w:r>
      <w:r w:rsidRPr="003A3F5C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х</w:t>
      </w:r>
      <w:proofErr w:type="gramStart"/>
      <w:r w:rsidRPr="003A3F5C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proofErr w:type="gramEnd"/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8</w:t>
      </w:r>
      <w:r w:rsidRPr="003A3F5C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х</w:t>
      </w: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20 = 0?</w:t>
      </w:r>
    </w:p>
    <w:p w:rsidR="003A3F5C" w:rsidRPr="003A3F5C" w:rsidRDefault="003A3F5C" w:rsidP="003A3F5C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>З. –4                       И.  20                            К. – 20                                 Л. 4</w:t>
      </w:r>
    </w:p>
    <w:p w:rsidR="003A3F5C" w:rsidRPr="003A3F5C" w:rsidRDefault="003A3F5C" w:rsidP="003A3F5C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) Чему равна сумма корней квадратного уравнения </w:t>
      </w:r>
      <w:r w:rsidRPr="003A3F5C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х</w:t>
      </w:r>
      <w:r w:rsidRPr="003A3F5C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14</w:t>
      </w:r>
      <w:r w:rsidRPr="003A3F5C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х</w:t>
      </w: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33 = 0?</w:t>
      </w:r>
    </w:p>
    <w:p w:rsidR="003A3F5C" w:rsidRDefault="003A3F5C" w:rsidP="003A3F5C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>А. 14                      B.  -14                           C. 8                              D. – 8</w:t>
      </w:r>
    </w:p>
    <w:p w:rsidR="00C954D8" w:rsidRPr="00C954D8" w:rsidRDefault="00C954D8" w:rsidP="00C954D8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6)</w:t>
      </w:r>
      <w:r w:rsidRPr="00C954D8">
        <w:rPr>
          <w:rFonts w:ascii="Times New Roman" w:eastAsia="Times New Roman" w:hAnsi="Times New Roman" w:cs="Times New Roman"/>
          <w:sz w:val="28"/>
          <w:szCs w:val="28"/>
          <w:lang w:eastAsia="ru-RU"/>
        </w:rPr>
        <w:t>Выберите неполное квадратное уравнение, не имеющее корней:</w:t>
      </w:r>
    </w:p>
    <w:p w:rsidR="00C954D8" w:rsidRPr="00C954D8" w:rsidRDefault="00C954D8" w:rsidP="00C954D8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) 2х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 8 = 0       Б) х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– 3х = 0        В) Х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16        Г) Х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2х = 0</w:t>
      </w:r>
    </w:p>
    <w:p w:rsidR="003A3F5C" w:rsidRPr="003A3F5C" w:rsidRDefault="00C954D8" w:rsidP="003A3F5C">
      <w:pP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7</w:t>
      </w:r>
      <w:r w:rsidR="003A3F5C" w:rsidRPr="003A3F5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.  Найдите сумму корней уравнения:   </w:t>
      </w:r>
      <w:r w:rsidR="003A3F5C" w:rsidRPr="003A3F5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object w:dxaOrig="1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18pt" o:ole="">
            <v:imagedata r:id="rId11" o:title=""/>
          </v:shape>
          <o:OLEObject Type="Embed" ProgID="Equation.DSMT4" ShapeID="_x0000_i1025" DrawAspect="Content" ObjectID="_1629717066" r:id="rId12"/>
        </w:object>
      </w:r>
      <w:r w:rsidR="003A3F5C" w:rsidRPr="003A3F5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. </w:t>
      </w:r>
    </w:p>
    <w:p w:rsidR="003A3F5C" w:rsidRPr="003A3F5C" w:rsidRDefault="003A3F5C" w:rsidP="003A3F5C">
      <w:pP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3A3F5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  О) -0,25                    П) корней нет           Р) 0,25                     С) 12 </w:t>
      </w:r>
    </w:p>
    <w:p w:rsidR="003A3F5C" w:rsidRPr="003A3F5C" w:rsidRDefault="00C954D8" w:rsidP="003A3F5C">
      <w:pP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8</w:t>
      </w:r>
      <w:r w:rsidR="003A3F5C" w:rsidRPr="003A3F5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.  Найдите произведение корней уравнения:   </w:t>
      </w:r>
      <w:r w:rsidR="003A3F5C" w:rsidRPr="003A3F5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object w:dxaOrig="1660" w:dyaOrig="320">
          <v:shape id="_x0000_i1026" type="#_x0000_t75" style="width:96.75pt;height:18pt" o:ole="">
            <v:imagedata r:id="rId13" o:title=""/>
          </v:shape>
          <o:OLEObject Type="Embed" ProgID="Equation.DSMT4" ShapeID="_x0000_i1026" DrawAspect="Content" ObjectID="_1629717067" r:id="rId14"/>
        </w:object>
      </w:r>
      <w:r w:rsidR="003A3F5C" w:rsidRPr="003A3F5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. </w:t>
      </w:r>
    </w:p>
    <w:p w:rsidR="003A3F5C" w:rsidRPr="003A3F5C" w:rsidRDefault="003A3F5C" w:rsidP="003A3F5C">
      <w:pP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3A3F5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  Т) -14                         Н) 7                       А) -7                       К) 4</w:t>
      </w:r>
    </w:p>
    <w:p w:rsidR="003A3F5C" w:rsidRPr="003A3F5C" w:rsidRDefault="003A3F5C" w:rsidP="003A3F5C">
      <w:pPr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3A3F5C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2</w:t>
      </w:r>
      <w:r w:rsidR="001F2CD3" w:rsidRPr="003A3F5C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 xml:space="preserve"> вариант</w:t>
      </w:r>
    </w:p>
    <w:p w:rsidR="0089331A" w:rsidRPr="003A3F5C" w:rsidRDefault="00F85CFC" w:rsidP="003A3F5C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A3F5C" w:rsidRPr="003A3F5C" w:rsidRDefault="003A3F5C" w:rsidP="003A3F5C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>1)Какое уравнение является полным квадратным уравнением?</w:t>
      </w:r>
    </w:p>
    <w:p w:rsidR="003A3F5C" w:rsidRPr="003A3F5C" w:rsidRDefault="003A3F5C" w:rsidP="003A3F5C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>А. 4</w:t>
      </w:r>
      <w:r w:rsidRPr="003A3F5C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х</w:t>
      </w:r>
      <w:r w:rsidRPr="003A3F5C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16 = 0     Б.  6</w:t>
      </w:r>
      <w:r w:rsidRPr="003A3F5C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х</w:t>
      </w:r>
      <w:r w:rsidRPr="003A3F5C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 12</w:t>
      </w:r>
      <w:r w:rsidRPr="003A3F5C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х</w:t>
      </w: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1 = 0                   B.  100</w:t>
      </w:r>
      <w:r w:rsidRPr="003A3F5C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х</w:t>
      </w: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 8 = 0                               D. 2</w:t>
      </w:r>
      <w:r w:rsidRPr="003A3F5C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х</w:t>
      </w:r>
      <w:r w:rsidRPr="003A3F5C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0</w:t>
      </w:r>
    </w:p>
    <w:p w:rsidR="00386AE2" w:rsidRPr="00386AE2" w:rsidRDefault="003A3F5C" w:rsidP="00386AE2">
      <w:pP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>2)</w:t>
      </w:r>
      <w:proofErr w:type="gramStart"/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386AE2" w:rsidRPr="00386AE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)</w:t>
      </w:r>
      <w:proofErr w:type="gramEnd"/>
      <w:r w:rsidR="00386AE2" w:rsidRPr="00386AE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Какие из чисел являются одним из  корней  квадратного уравнения</w:t>
      </w:r>
    </w:p>
    <w:p w:rsidR="00386AE2" w:rsidRPr="00386AE2" w:rsidRDefault="00386AE2" w:rsidP="00386AE2">
      <w:pP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86AE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х</w:t>
      </w:r>
      <w:r w:rsidRPr="00386AE2">
        <w:rPr>
          <w:rFonts w:ascii="Times New Roman" w:eastAsia="Times New Roman" w:hAnsi="Times New Roman" w:cs="Times New Roman"/>
          <w:iCs/>
          <w:sz w:val="28"/>
          <w:szCs w:val="28"/>
          <w:vertAlign w:val="superscript"/>
          <w:lang w:eastAsia="ru-RU"/>
        </w:rPr>
        <w:t>2</w:t>
      </w:r>
      <w:r w:rsidRPr="00386AE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– х – 2 = 0?</w:t>
      </w:r>
    </w:p>
    <w:p w:rsidR="00386AE2" w:rsidRPr="00386AE2" w:rsidRDefault="00386AE2" w:rsidP="00386AE2">
      <w:pP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386AE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Ч) 1                    Л) – 3                         C) – 2                         Х) 2</w:t>
      </w:r>
    </w:p>
    <w:p w:rsidR="003A3F5C" w:rsidRPr="003A3F5C" w:rsidRDefault="003A3F5C" w:rsidP="003A3F5C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>3) При каком условии полное  квадратное уравнение не имеет корней?</w:t>
      </w:r>
    </w:p>
    <w:p w:rsidR="003A3F5C" w:rsidRPr="003A3F5C" w:rsidRDefault="003A3F5C" w:rsidP="003A3F5C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>Д. D &gt; 0                         А. D &lt; 0                           C. D = 0</w:t>
      </w:r>
    </w:p>
    <w:p w:rsidR="003A3F5C" w:rsidRPr="003A3F5C" w:rsidRDefault="003A3F5C" w:rsidP="003A3F5C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) Чему равна сумма  корней  уравнения  </w:t>
      </w:r>
      <w:r w:rsidRPr="003A3F5C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х</w:t>
      </w:r>
      <w:proofErr w:type="gramStart"/>
      <w:r w:rsidRPr="003A3F5C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proofErr w:type="gramEnd"/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 12</w:t>
      </w:r>
      <w:r w:rsidRPr="003A3F5C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х</w:t>
      </w: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>  + 35 = 0?</w:t>
      </w:r>
    </w:p>
    <w:p w:rsidR="003A3F5C" w:rsidRPr="003A3F5C" w:rsidRDefault="003A3F5C" w:rsidP="003A3F5C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>С. – 12                            П. – 7                              B. 5      D. 7</w:t>
      </w:r>
    </w:p>
    <w:p w:rsidR="003A3F5C" w:rsidRPr="003A3F5C" w:rsidRDefault="003A3F5C" w:rsidP="003A3F5C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)  Чему равно произведение корней квадратного уравнения </w:t>
      </w:r>
      <w:r w:rsidRPr="003A3F5C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х</w:t>
      </w:r>
      <w:r w:rsidRPr="003A3F5C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16</w:t>
      </w:r>
      <w:r w:rsidRPr="003A3F5C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х</w:t>
      </w: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 28 = 0?</w:t>
      </w:r>
    </w:p>
    <w:p w:rsidR="003A3F5C" w:rsidRDefault="003A3F5C" w:rsidP="003A3F5C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И. 14                             </w:t>
      </w:r>
      <w:r w:rsidR="003B3A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К. 28</w:t>
      </w: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Л. 16                        М. – 16</w:t>
      </w:r>
    </w:p>
    <w:p w:rsidR="00C954D8" w:rsidRPr="00C954D8" w:rsidRDefault="00C954D8" w:rsidP="00C954D8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6) </w:t>
      </w:r>
      <w:r w:rsidRPr="00C954D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берите неполное квадратное уравнение,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е </w:t>
      </w:r>
      <w:r w:rsidRPr="00C954D8">
        <w:rPr>
          <w:rFonts w:ascii="Times New Roman" w:eastAsia="Times New Roman" w:hAnsi="Times New Roman" w:cs="Times New Roman"/>
          <w:sz w:val="28"/>
          <w:szCs w:val="28"/>
          <w:lang w:eastAsia="ru-RU"/>
        </w:rPr>
        <w:t>имеющее кор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ей</w:t>
      </w:r>
    </w:p>
    <w:p w:rsidR="00C954D8" w:rsidRPr="00C954D8" w:rsidRDefault="003E4AA2" w:rsidP="00C954D8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="00C954D8">
        <w:rPr>
          <w:rFonts w:ascii="Times New Roman" w:eastAsia="Times New Roman" w:hAnsi="Times New Roman" w:cs="Times New Roman"/>
          <w:sz w:val="28"/>
          <w:szCs w:val="28"/>
          <w:lang w:eastAsia="ru-RU"/>
        </w:rPr>
        <w:t>) 2х</w:t>
      </w:r>
      <w:r w:rsidR="00C954D8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3 = 0      Б) 2х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0    В) 4х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 8х = 0     Г) 4х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="00C954D8" w:rsidRPr="00C954D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64 = 0.</w:t>
      </w:r>
    </w:p>
    <w:p w:rsidR="003A3F5C" w:rsidRPr="003A3F5C" w:rsidRDefault="00C954D8" w:rsidP="003A3F5C">
      <w:pP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7)</w:t>
      </w:r>
      <w:r w:rsidR="003A3F5C"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Найдите сумму корней уравнения:   </w:t>
      </w:r>
      <w:r w:rsidR="003A3F5C" w:rsidRPr="003A3F5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object w:dxaOrig="1560" w:dyaOrig="320">
          <v:shape id="_x0000_i1027" type="#_x0000_t75" style="width:90pt;height:18pt" o:ole="">
            <v:imagedata r:id="rId15" o:title=""/>
          </v:shape>
          <o:OLEObject Type="Embed" ProgID="Equation.DSMT4" ShapeID="_x0000_i1027" DrawAspect="Content" ObjectID="_1629717068" r:id="rId16"/>
        </w:object>
      </w:r>
      <w:r w:rsidR="003A3F5C" w:rsidRPr="003A3F5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3A3F5C" w:rsidRPr="003A3F5C" w:rsidRDefault="003A3F5C" w:rsidP="003A3F5C">
      <w:pP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>Н)</w:t>
      </w:r>
      <w:r w:rsidRPr="003A3F5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-5                         </w:t>
      </w: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>О)</w:t>
      </w:r>
      <w:r w:rsidRPr="003A3F5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5                        </w:t>
      </w: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>П)</w:t>
      </w:r>
      <w:r w:rsidRPr="003A3F5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2,5                         </w:t>
      </w: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>Р)</w:t>
      </w:r>
      <w:r w:rsidRPr="003A3F5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-2,5</w:t>
      </w:r>
    </w:p>
    <w:p w:rsidR="003A3F5C" w:rsidRPr="00C954D8" w:rsidRDefault="00C954D8" w:rsidP="003A3F5C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="003A3F5C"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Найдите произведение корней уравнения:   </w:t>
      </w:r>
      <w:r w:rsidR="003A3F5C" w:rsidRPr="003A3F5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object w:dxaOrig="1680" w:dyaOrig="320">
          <v:shape id="_x0000_i1028" type="#_x0000_t75" style="width:97.5pt;height:18pt" o:ole="">
            <v:imagedata r:id="rId17" o:title=""/>
          </v:shape>
          <o:OLEObject Type="Embed" ProgID="Equation.DSMT4" ShapeID="_x0000_i1028" DrawAspect="Content" ObjectID="_1629717069" r:id="rId18"/>
        </w:object>
      </w:r>
      <w:r w:rsidR="003A3F5C" w:rsidRPr="003A3F5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3A3F5C" w:rsidRPr="003A3F5C" w:rsidRDefault="003A3F5C" w:rsidP="003A3F5C">
      <w:pP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>С)</w:t>
      </w:r>
      <w:r w:rsidRPr="003A3F5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70                         </w:t>
      </w: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>В)</w:t>
      </w:r>
      <w:r w:rsidRPr="003A3F5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-4                       </w:t>
      </w: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>Б)</w:t>
      </w:r>
      <w:r w:rsidRPr="003A3F5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-70                       </w:t>
      </w:r>
      <w:r w:rsidRPr="003A3F5C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3A3F5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-35</w:t>
      </w:r>
    </w:p>
    <w:p w:rsidR="003A3F5C" w:rsidRPr="003A3F5C" w:rsidRDefault="003A3F5C" w:rsidP="003A3F5C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A3F5C" w:rsidRDefault="003A3F5C" w:rsidP="002C0743">
      <w:pP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3A3F5C" w:rsidRPr="003A3F5C" w:rsidRDefault="00844D92" w:rsidP="002C0743">
      <w:r w:rsidRPr="00844D92">
        <w:rPr>
          <w:noProof/>
          <w:lang w:eastAsia="ru-RU"/>
        </w:rPr>
        <w:drawing>
          <wp:inline distT="0" distB="0" distL="0" distR="0">
            <wp:extent cx="4410075" cy="5880100"/>
            <wp:effectExtent l="0" t="0" r="9525" b="6350"/>
            <wp:docPr id="11" name="Рисунок 11" descr="C:\Users\муслим\Desktop\Новая папка (3)\IMG-20170216-WA00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муслим\Desktop\Новая папка (3)\IMG-20170216-WA0011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414" cy="5880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799B" w:rsidRPr="00936773" w:rsidRDefault="0066799B" w:rsidP="002C0743">
      <w:pPr>
        <w:rPr>
          <w:rFonts w:ascii="Times New Roman" w:hAnsi="Times New Roman" w:cs="Times New Roman"/>
          <w:sz w:val="28"/>
          <w:szCs w:val="28"/>
        </w:rPr>
      </w:pPr>
    </w:p>
    <w:p w:rsidR="002C0743" w:rsidRPr="00936773" w:rsidRDefault="002C0743" w:rsidP="002C0743">
      <w:pPr>
        <w:rPr>
          <w:rFonts w:ascii="Times New Roman" w:hAnsi="Times New Roman" w:cs="Times New Roman"/>
          <w:sz w:val="28"/>
          <w:szCs w:val="28"/>
        </w:rPr>
      </w:pPr>
      <w:r w:rsidRPr="00936773">
        <w:rPr>
          <w:rFonts w:ascii="Times New Roman" w:hAnsi="Times New Roman" w:cs="Times New Roman"/>
          <w:sz w:val="28"/>
          <w:szCs w:val="28"/>
        </w:rPr>
        <w:lastRenderedPageBreak/>
        <w:t>БХАСКАРА (</w:t>
      </w:r>
      <w:proofErr w:type="spellStart"/>
      <w:r w:rsidRPr="00936773">
        <w:rPr>
          <w:rFonts w:ascii="Times New Roman" w:hAnsi="Times New Roman" w:cs="Times New Roman"/>
          <w:sz w:val="28"/>
          <w:szCs w:val="28"/>
        </w:rPr>
        <w:t>БхасхараАчарья</w:t>
      </w:r>
      <w:proofErr w:type="spellEnd"/>
      <w:r w:rsidRPr="00936773">
        <w:rPr>
          <w:rFonts w:ascii="Times New Roman" w:hAnsi="Times New Roman" w:cs="Times New Roman"/>
          <w:sz w:val="28"/>
          <w:szCs w:val="28"/>
        </w:rPr>
        <w:t>) (1114 - ум</w:t>
      </w:r>
      <w:proofErr w:type="gramStart"/>
      <w:r w:rsidRPr="00936773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  <w:r w:rsidRPr="00936773">
        <w:rPr>
          <w:rFonts w:ascii="Times New Roman" w:hAnsi="Times New Roman" w:cs="Times New Roman"/>
          <w:sz w:val="28"/>
          <w:szCs w:val="28"/>
        </w:rPr>
        <w:t xml:space="preserve"> позднее 1178), индийский математик и астроном. Труд "Венец учения" ("</w:t>
      </w:r>
      <w:proofErr w:type="spellStart"/>
      <w:r w:rsidRPr="00936773">
        <w:rPr>
          <w:rFonts w:ascii="Times New Roman" w:hAnsi="Times New Roman" w:cs="Times New Roman"/>
          <w:sz w:val="28"/>
          <w:szCs w:val="28"/>
        </w:rPr>
        <w:t>Сиддханта-широмани</w:t>
      </w:r>
      <w:proofErr w:type="spellEnd"/>
      <w:r w:rsidRPr="00936773">
        <w:rPr>
          <w:rFonts w:ascii="Times New Roman" w:hAnsi="Times New Roman" w:cs="Times New Roman"/>
          <w:sz w:val="28"/>
          <w:szCs w:val="28"/>
        </w:rPr>
        <w:t>", 4 книги, в т. ч. "</w:t>
      </w:r>
      <w:proofErr w:type="spellStart"/>
      <w:r w:rsidRPr="00936773">
        <w:rPr>
          <w:rFonts w:ascii="Times New Roman" w:hAnsi="Times New Roman" w:cs="Times New Roman"/>
          <w:sz w:val="28"/>
          <w:szCs w:val="28"/>
        </w:rPr>
        <w:t>Лилавати</w:t>
      </w:r>
      <w:proofErr w:type="spellEnd"/>
      <w:r w:rsidRPr="00936773">
        <w:rPr>
          <w:rFonts w:ascii="Times New Roman" w:hAnsi="Times New Roman" w:cs="Times New Roman"/>
          <w:sz w:val="28"/>
          <w:szCs w:val="28"/>
        </w:rPr>
        <w:t>" и "</w:t>
      </w:r>
      <w:proofErr w:type="spellStart"/>
      <w:r w:rsidRPr="00936773">
        <w:rPr>
          <w:rFonts w:ascii="Times New Roman" w:hAnsi="Times New Roman" w:cs="Times New Roman"/>
          <w:sz w:val="28"/>
          <w:szCs w:val="28"/>
        </w:rPr>
        <w:t>Биджаганита</w:t>
      </w:r>
      <w:proofErr w:type="spellEnd"/>
      <w:r w:rsidRPr="00936773">
        <w:rPr>
          <w:rFonts w:ascii="Times New Roman" w:hAnsi="Times New Roman" w:cs="Times New Roman"/>
          <w:sz w:val="28"/>
          <w:szCs w:val="28"/>
        </w:rPr>
        <w:t>"), содержащий методы решения ряда алгебраических и теоретико-числовых задач, астрономические сведения.</w:t>
      </w:r>
    </w:p>
    <w:p w:rsidR="002C0743" w:rsidRPr="00936773" w:rsidRDefault="002C0743" w:rsidP="002C0743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93677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066800" cy="1123950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0743" w:rsidRPr="00936773" w:rsidRDefault="002C0743" w:rsidP="002C0743">
      <w:pPr>
        <w:rPr>
          <w:rFonts w:ascii="Times New Roman" w:hAnsi="Times New Roman" w:cs="Times New Roman"/>
          <w:sz w:val="28"/>
          <w:szCs w:val="28"/>
        </w:rPr>
      </w:pPr>
      <w:r w:rsidRPr="00936773">
        <w:rPr>
          <w:rFonts w:ascii="Times New Roman" w:hAnsi="Times New Roman" w:cs="Times New Roman"/>
          <w:sz w:val="28"/>
          <w:szCs w:val="28"/>
        </w:rPr>
        <w:t>БХАСКАРА</w:t>
      </w:r>
    </w:p>
    <w:p w:rsidR="002C0743" w:rsidRPr="00936773" w:rsidRDefault="002C0743" w:rsidP="00DD7E08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2C0743" w:rsidRPr="00936773" w:rsidRDefault="002C0743" w:rsidP="00DD7E0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36773">
        <w:rPr>
          <w:rFonts w:ascii="Times New Roman" w:hAnsi="Times New Roman" w:cs="Times New Roman"/>
          <w:sz w:val="28"/>
          <w:szCs w:val="28"/>
        </w:rPr>
        <w:t xml:space="preserve">Имя латиницей  </w:t>
      </w:r>
      <w:r w:rsidRPr="00936773">
        <w:rPr>
          <w:rFonts w:ascii="Times New Roman" w:hAnsi="Times New Roman" w:cs="Times New Roman"/>
          <w:sz w:val="28"/>
          <w:szCs w:val="28"/>
          <w:lang w:val="en-US"/>
        </w:rPr>
        <w:t>BKHASKARA</w:t>
      </w:r>
    </w:p>
    <w:p w:rsidR="002C0743" w:rsidRPr="00936773" w:rsidRDefault="002C0743" w:rsidP="00DD7E08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2C0743" w:rsidRPr="00936773" w:rsidRDefault="002C0743" w:rsidP="00DD7E0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36773">
        <w:rPr>
          <w:rFonts w:ascii="Times New Roman" w:hAnsi="Times New Roman" w:cs="Times New Roman"/>
          <w:sz w:val="28"/>
          <w:szCs w:val="28"/>
        </w:rPr>
        <w:t xml:space="preserve">Другое имя  </w:t>
      </w:r>
      <w:proofErr w:type="spellStart"/>
      <w:r w:rsidRPr="00936773">
        <w:rPr>
          <w:rFonts w:ascii="Times New Roman" w:hAnsi="Times New Roman" w:cs="Times New Roman"/>
          <w:sz w:val="28"/>
          <w:szCs w:val="28"/>
        </w:rPr>
        <w:t>БхасхараАчарья</w:t>
      </w:r>
      <w:proofErr w:type="spellEnd"/>
    </w:p>
    <w:p w:rsidR="002C0743" w:rsidRPr="00936773" w:rsidRDefault="002C0743" w:rsidP="00DD7E08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2C0743" w:rsidRPr="00936773" w:rsidRDefault="002C0743" w:rsidP="00DD7E08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2C0743" w:rsidRPr="00936773" w:rsidRDefault="002C0743" w:rsidP="00DD7E0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36773">
        <w:rPr>
          <w:rFonts w:ascii="Times New Roman" w:hAnsi="Times New Roman" w:cs="Times New Roman"/>
          <w:sz w:val="28"/>
          <w:szCs w:val="28"/>
        </w:rPr>
        <w:t xml:space="preserve">Дата рождения: ..1114 </w:t>
      </w:r>
    </w:p>
    <w:p w:rsidR="002C0743" w:rsidRPr="00936773" w:rsidRDefault="002C0743" w:rsidP="00DD7E08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2C0743" w:rsidRPr="00936773" w:rsidRDefault="002C0743" w:rsidP="00DD7E0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36773">
        <w:rPr>
          <w:rFonts w:ascii="Times New Roman" w:hAnsi="Times New Roman" w:cs="Times New Roman"/>
          <w:sz w:val="28"/>
          <w:szCs w:val="28"/>
        </w:rPr>
        <w:t>Дата смерти: ..1185  Возраст (71)</w:t>
      </w:r>
    </w:p>
    <w:p w:rsidR="002C0743" w:rsidRPr="00936773" w:rsidRDefault="002C0743" w:rsidP="00DD7E08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2C0743" w:rsidRPr="00936773" w:rsidRDefault="002C0743" w:rsidP="00DD7E0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936773">
        <w:rPr>
          <w:rFonts w:ascii="Times New Roman" w:hAnsi="Times New Roman" w:cs="Times New Roman"/>
          <w:sz w:val="28"/>
          <w:szCs w:val="28"/>
        </w:rPr>
        <w:t>По восточному</w:t>
      </w:r>
      <w:proofErr w:type="gramEnd"/>
      <w:r w:rsidRPr="00936773">
        <w:rPr>
          <w:rFonts w:ascii="Times New Roman" w:hAnsi="Times New Roman" w:cs="Times New Roman"/>
          <w:sz w:val="28"/>
          <w:szCs w:val="28"/>
        </w:rPr>
        <w:t xml:space="preserve"> Лошадь</w:t>
      </w:r>
    </w:p>
    <w:p w:rsidR="002C0743" w:rsidRPr="00936773" w:rsidRDefault="002C0743" w:rsidP="00DD7E08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1B1455" w:rsidRPr="00936773" w:rsidRDefault="002C0743" w:rsidP="001B1455">
      <w:pPr>
        <w:rPr>
          <w:rFonts w:ascii="Times New Roman" w:hAnsi="Times New Roman" w:cs="Times New Roman"/>
          <w:sz w:val="28"/>
          <w:szCs w:val="28"/>
        </w:rPr>
      </w:pPr>
      <w:r w:rsidRPr="00936773">
        <w:rPr>
          <w:rFonts w:ascii="Times New Roman" w:hAnsi="Times New Roman" w:cs="Times New Roman"/>
          <w:sz w:val="28"/>
          <w:szCs w:val="28"/>
        </w:rPr>
        <w:t>География Индия</w:t>
      </w:r>
    </w:p>
    <w:p w:rsidR="00936773" w:rsidRDefault="00936773" w:rsidP="001B1455">
      <w:pPr>
        <w:tabs>
          <w:tab w:val="left" w:pos="1467"/>
        </w:tabs>
        <w:rPr>
          <w:sz w:val="24"/>
          <w:szCs w:val="24"/>
        </w:rPr>
      </w:pPr>
    </w:p>
    <w:p w:rsidR="00A03FA1" w:rsidRDefault="00DD7E08" w:rsidP="001B1455">
      <w:pPr>
        <w:tabs>
          <w:tab w:val="left" w:pos="1467"/>
        </w:tabs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VII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Решение задачи </w:t>
      </w:r>
    </w:p>
    <w:p w:rsidR="00CC6C63" w:rsidRPr="00CC6C63" w:rsidRDefault="00A03FA1" w:rsidP="00CC6C63">
      <w:pPr>
        <w:tabs>
          <w:tab w:val="left" w:pos="1467"/>
        </w:tabs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C6C63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="00CC6C63" w:rsidRPr="00CC6C63">
        <w:rPr>
          <w:rFonts w:ascii="Times New Roman" w:eastAsia="Times New Roman" w:hAnsi="Times New Roman" w:cs="Times New Roman"/>
          <w:sz w:val="28"/>
          <w:szCs w:val="28"/>
          <w:lang w:eastAsia="ru-RU"/>
        </w:rPr>
        <w:t>История алгебры уходит своими корнями в древние времена.</w:t>
      </w:r>
    </w:p>
    <w:p w:rsidR="00CC6C63" w:rsidRPr="00CC6C63" w:rsidRDefault="00CC6C63" w:rsidP="00CC6C63">
      <w:pPr>
        <w:tabs>
          <w:tab w:val="left" w:pos="1467"/>
        </w:tabs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C6C63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чи, связанные с уравнениями решались ещё в Древнем Египте и Вавилоне. Теория уравнений интересовала и интересует математиков всех времён и народов.</w:t>
      </w:r>
    </w:p>
    <w:p w:rsidR="00CC6C63" w:rsidRPr="00CC6C63" w:rsidRDefault="00CC6C63" w:rsidP="00CC6C63">
      <w:pPr>
        <w:tabs>
          <w:tab w:val="left" w:pos="1467"/>
        </w:tabs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CC6C6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 древней Индии были распространены публичные соревнования в решении трудных задач. Задачи часто представлялись в стихотворной форме.</w:t>
      </w:r>
    </w:p>
    <w:p w:rsidR="00CC6C63" w:rsidRPr="00CC6C63" w:rsidRDefault="00CC6C63" w:rsidP="00CC6C63">
      <w:pPr>
        <w:tabs>
          <w:tab w:val="left" w:pos="1467"/>
        </w:tabs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CC6C63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Задача</w:t>
      </w:r>
      <w:r w:rsidRPr="00CC6C6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знаменитого индийского математика XII века </w:t>
      </w:r>
      <w:proofErr w:type="spellStart"/>
      <w:r w:rsidRPr="00CC6C6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Бхаскары</w:t>
      </w:r>
      <w:proofErr w:type="spellEnd"/>
      <w:r w:rsidRPr="00CC6C6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:</w:t>
      </w:r>
    </w:p>
    <w:p w:rsidR="00CC6C63" w:rsidRPr="00CC6C63" w:rsidRDefault="00CC6C63" w:rsidP="00CC6C63">
      <w:pPr>
        <w:tabs>
          <w:tab w:val="left" w:pos="1467"/>
        </w:tabs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CC6C6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безьянок резвых стая</w:t>
      </w:r>
      <w:r w:rsidRPr="00CC6C6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br/>
        <w:t>Всласть поевши, развлекалась.</w:t>
      </w:r>
      <w:r w:rsidRPr="00CC6C6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br/>
        <w:t>Их в квадрате часть восьмая</w:t>
      </w:r>
      <w:proofErr w:type="gramStart"/>
      <w:r w:rsidRPr="00CC6C6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br/>
        <w:t>Н</w:t>
      </w:r>
      <w:proofErr w:type="gramEnd"/>
      <w:r w:rsidRPr="00CC6C6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а поляне забавлялась,</w:t>
      </w:r>
      <w:r w:rsidRPr="00CC6C6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br/>
        <w:t>А двенадцать по лианам</w:t>
      </w:r>
      <w:r w:rsidRPr="00CC6C6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br/>
        <w:t>Стали прыгать, повисая…</w:t>
      </w:r>
      <w:r w:rsidRPr="00CC6C6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br/>
        <w:t>Сколько ж было обезьянок.</w:t>
      </w:r>
      <w:r w:rsidRPr="00CC6C6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br/>
        <w:t>Ты скажи мне, в этой стае?</w:t>
      </w:r>
    </w:p>
    <w:p w:rsidR="00CC6C63" w:rsidRPr="00CC6C63" w:rsidRDefault="00CC6C63" w:rsidP="00CC6C63">
      <w:pPr>
        <w:tabs>
          <w:tab w:val="left" w:pos="1467"/>
        </w:tabs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C6C63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Решение:</w:t>
      </w:r>
    </w:p>
    <w:p w:rsidR="00CC6C63" w:rsidRPr="00CC6C63" w:rsidRDefault="00CC6C63" w:rsidP="00CC6C63">
      <w:pPr>
        <w:tabs>
          <w:tab w:val="left" w:pos="1467"/>
        </w:tabs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C6C63">
        <w:rPr>
          <w:rFonts w:ascii="Times New Roman" w:eastAsia="Times New Roman" w:hAnsi="Times New Roman" w:cs="Times New Roman"/>
          <w:sz w:val="28"/>
          <w:szCs w:val="28"/>
          <w:lang w:eastAsia="ru-RU"/>
        </w:rPr>
        <w:t>Всего - х</w:t>
      </w:r>
    </w:p>
    <w:p w:rsidR="00CC6C63" w:rsidRPr="00CC6C63" w:rsidRDefault="00CC6C63" w:rsidP="00CC6C63">
      <w:pPr>
        <w:tabs>
          <w:tab w:val="left" w:pos="1467"/>
        </w:tabs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C6C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бавлялись - </w:t>
      </w:r>
      <w:r w:rsidRPr="00CC6C63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55600" cy="469900"/>
            <wp:effectExtent l="0" t="0" r="6350" b="6350"/>
            <wp:docPr id="1" name="Рисунок 1" descr="E:\data\articles\61\6143\614327\Image230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E:\data\articles\61\6143\614327\Image2309.gif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6C63" w:rsidRPr="00CC6C63" w:rsidRDefault="00CC6C63" w:rsidP="00CC6C63">
      <w:pPr>
        <w:tabs>
          <w:tab w:val="left" w:pos="1467"/>
        </w:tabs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C6C63">
        <w:rPr>
          <w:rFonts w:ascii="Times New Roman" w:eastAsia="Times New Roman" w:hAnsi="Times New Roman" w:cs="Times New Roman"/>
          <w:sz w:val="28"/>
          <w:szCs w:val="28"/>
          <w:lang w:eastAsia="ru-RU"/>
        </w:rPr>
        <w:t>Прыгали – 12</w:t>
      </w:r>
    </w:p>
    <w:p w:rsidR="00CC6C63" w:rsidRPr="00CC6C63" w:rsidRDefault="00CC6C63" w:rsidP="00CC6C63">
      <w:pPr>
        <w:tabs>
          <w:tab w:val="left" w:pos="1467"/>
        </w:tabs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C6C63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55600" cy="469900"/>
            <wp:effectExtent l="0" t="0" r="6350" b="6350"/>
            <wp:docPr id="4" name="Рисунок 4" descr="E:\data\articles\61\6143\614327\Image23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E:\data\articles\61\6143\614327\Image2310.gif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6C63">
        <w:rPr>
          <w:rFonts w:ascii="Times New Roman" w:eastAsia="Times New Roman" w:hAnsi="Times New Roman" w:cs="Times New Roman"/>
          <w:sz w:val="28"/>
          <w:szCs w:val="28"/>
          <w:lang w:eastAsia="ru-RU"/>
        </w:rPr>
        <w:t>+ 12 = х,</w:t>
      </w:r>
    </w:p>
    <w:p w:rsidR="00CC6C63" w:rsidRPr="00CC6C63" w:rsidRDefault="00CC6C63" w:rsidP="00CC6C63">
      <w:pPr>
        <w:tabs>
          <w:tab w:val="left" w:pos="1467"/>
        </w:tabs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C6C63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28600" cy="406400"/>
            <wp:effectExtent l="0" t="0" r="0" b="0"/>
            <wp:docPr id="5" name="Рисунок 5" descr="E:\data\articles\61\6143\614327\Image231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E:\data\articles\61\6143\614327\Image2311.gif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4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6C63">
        <w:rPr>
          <w:rFonts w:ascii="Times New Roman" w:eastAsia="Times New Roman" w:hAnsi="Times New Roman" w:cs="Times New Roman"/>
          <w:sz w:val="28"/>
          <w:szCs w:val="28"/>
          <w:lang w:eastAsia="ru-RU"/>
        </w:rPr>
        <w:t>+ 12 = х,</w:t>
      </w:r>
    </w:p>
    <w:p w:rsidR="00CC6C63" w:rsidRPr="00CC6C63" w:rsidRDefault="00CC6C63" w:rsidP="00CC6C63">
      <w:pPr>
        <w:tabs>
          <w:tab w:val="left" w:pos="1467"/>
        </w:tabs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C6C63">
        <w:rPr>
          <w:rFonts w:ascii="Times New Roman" w:eastAsia="Times New Roman" w:hAnsi="Times New Roman" w:cs="Times New Roman"/>
          <w:sz w:val="28"/>
          <w:szCs w:val="28"/>
          <w:lang w:eastAsia="ru-RU"/>
        </w:rPr>
        <w:t>х</w:t>
      </w:r>
      <w:r w:rsidRPr="00CC6C63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CC6C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64х + 768 = 0,</w:t>
      </w:r>
    </w:p>
    <w:p w:rsidR="00CC6C63" w:rsidRPr="00CC6C63" w:rsidRDefault="00CC6C63" w:rsidP="00CC6C63">
      <w:pPr>
        <w:tabs>
          <w:tab w:val="left" w:pos="1467"/>
        </w:tabs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C6C63">
        <w:rPr>
          <w:rFonts w:ascii="Times New Roman" w:eastAsia="Times New Roman" w:hAnsi="Times New Roman" w:cs="Times New Roman"/>
          <w:sz w:val="28"/>
          <w:szCs w:val="28"/>
          <w:lang w:eastAsia="ru-RU"/>
        </w:rPr>
        <w:t>х</w:t>
      </w:r>
      <w:r w:rsidRPr="00CC6C63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CC6C63">
        <w:rPr>
          <w:rFonts w:ascii="Times New Roman" w:eastAsia="Times New Roman" w:hAnsi="Times New Roman" w:cs="Times New Roman"/>
          <w:sz w:val="28"/>
          <w:szCs w:val="28"/>
          <w:lang w:eastAsia="ru-RU"/>
        </w:rPr>
        <w:t>=16, х</w:t>
      </w:r>
      <w:r w:rsidRPr="00CC6C63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CC6C63">
        <w:rPr>
          <w:rFonts w:ascii="Times New Roman" w:eastAsia="Times New Roman" w:hAnsi="Times New Roman" w:cs="Times New Roman"/>
          <w:sz w:val="28"/>
          <w:szCs w:val="28"/>
          <w:lang w:eastAsia="ru-RU"/>
        </w:rPr>
        <w:t>=48.</w:t>
      </w:r>
    </w:p>
    <w:p w:rsidR="00CC6C63" w:rsidRPr="00CC6C63" w:rsidRDefault="00CC6C63" w:rsidP="00CC6C63">
      <w:pPr>
        <w:tabs>
          <w:tab w:val="left" w:pos="1467"/>
        </w:tabs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C6C63" w:rsidRDefault="00CC6C63" w:rsidP="001B1455">
      <w:pPr>
        <w:tabs>
          <w:tab w:val="left" w:pos="1467"/>
        </w:tabs>
        <w:rPr>
          <w:rFonts w:ascii="Times New Roman" w:eastAsia="Times New Roman" w:hAnsi="Times New Roman" w:cs="Times New Roman"/>
          <w:b/>
          <w:color w:val="C00000"/>
          <w:sz w:val="28"/>
          <w:szCs w:val="28"/>
          <w:lang w:eastAsia="ru-RU"/>
        </w:rPr>
      </w:pPr>
    </w:p>
    <w:p w:rsidR="00DD7E08" w:rsidRDefault="00DD7E08" w:rsidP="001B1455">
      <w:pPr>
        <w:tabs>
          <w:tab w:val="left" w:pos="1467"/>
        </w:tabs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VIII</w:t>
      </w:r>
      <w:r w:rsidRPr="00DD7E0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Мастер-класс</w:t>
      </w:r>
    </w:p>
    <w:p w:rsidR="00DD7E08" w:rsidRDefault="00DD7E08" w:rsidP="001B1455">
      <w:pPr>
        <w:tabs>
          <w:tab w:val="left" w:pos="1467"/>
        </w:tabs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Свойства коэффициентов квадратного уравнения».</w:t>
      </w:r>
    </w:p>
    <w:p w:rsidR="00936773" w:rsidRPr="00936773" w:rsidRDefault="00936773" w:rsidP="00936773">
      <w:pPr>
        <w:autoSpaceDE w:val="0"/>
        <w:autoSpaceDN w:val="0"/>
        <w:adjustRightInd w:val="0"/>
        <w:spacing w:after="590" w:line="1" w:lineRule="exac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/>
      </w:tblPr>
      <w:tblGrid>
        <w:gridCol w:w="2242"/>
        <w:gridCol w:w="2232"/>
        <w:gridCol w:w="2246"/>
      </w:tblGrid>
      <w:tr w:rsidR="00936773" w:rsidRPr="00936773" w:rsidTr="00936773">
        <w:tc>
          <w:tcPr>
            <w:tcW w:w="2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6773" w:rsidRPr="00936773" w:rsidRDefault="00936773" w:rsidP="0093677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93677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Уравнения</w:t>
            </w:r>
          </w:p>
          <w:p w:rsidR="00936773" w:rsidRPr="00936773" w:rsidRDefault="00936773" w:rsidP="0093677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22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936773" w:rsidRPr="00936773" w:rsidRDefault="00936773" w:rsidP="00936773">
            <w:pPr>
              <w:autoSpaceDE w:val="0"/>
              <w:autoSpaceDN w:val="0"/>
              <w:adjustRightInd w:val="0"/>
              <w:spacing w:after="0" w:line="240" w:lineRule="auto"/>
              <w:ind w:left="686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93677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Корни</w:t>
            </w:r>
          </w:p>
        </w:tc>
        <w:tc>
          <w:tcPr>
            <w:tcW w:w="2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936773" w:rsidRPr="00936773" w:rsidRDefault="00936773" w:rsidP="0093677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936773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 xml:space="preserve">а + </w:t>
            </w:r>
            <w:r w:rsidRPr="0093677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en-US" w:eastAsia="ru-RU"/>
              </w:rPr>
              <w:t>b</w:t>
            </w:r>
            <w:r w:rsidRPr="00936773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+ с</w:t>
            </w:r>
          </w:p>
        </w:tc>
      </w:tr>
      <w:tr w:rsidR="00936773" w:rsidRPr="00936773" w:rsidTr="00936773">
        <w:tc>
          <w:tcPr>
            <w:tcW w:w="2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6773" w:rsidRPr="00936773" w:rsidRDefault="00936773" w:rsidP="0093677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3677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х</w:t>
            </w:r>
            <w:r w:rsidRPr="0093677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eastAsia="ru-RU"/>
              </w:rPr>
              <w:t>2</w:t>
            </w:r>
            <w:r w:rsidRPr="0093677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+ 2х - 3 =0</w:t>
            </w:r>
          </w:p>
          <w:p w:rsidR="00936773" w:rsidRPr="00936773" w:rsidRDefault="00936773" w:rsidP="0093677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22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936773" w:rsidRPr="00936773" w:rsidRDefault="00936773" w:rsidP="0093677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36773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х</w:t>
            </w:r>
            <w:proofErr w:type="gramStart"/>
            <w:r w:rsidRPr="00936773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vertAlign w:val="subscript"/>
              </w:rPr>
              <w:t>1</w:t>
            </w:r>
            <w:proofErr w:type="gramEnd"/>
            <w:r w:rsidRPr="00936773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vertAlign w:val="subscript"/>
              </w:rPr>
              <w:t>=</w:t>
            </w:r>
            <w:r w:rsidRPr="0093677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—3,     х</w:t>
            </w:r>
            <w:r w:rsidRPr="0093677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</w:rPr>
              <w:t>2</w:t>
            </w:r>
            <w:r w:rsidRPr="0093677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= 1</w:t>
            </w:r>
          </w:p>
        </w:tc>
        <w:tc>
          <w:tcPr>
            <w:tcW w:w="2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936773" w:rsidRPr="00936773" w:rsidRDefault="00936773" w:rsidP="0093677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50"/>
                <w:sz w:val="28"/>
                <w:szCs w:val="28"/>
                <w:lang w:eastAsia="ru-RU"/>
              </w:rPr>
            </w:pPr>
            <w:r w:rsidRPr="00936773">
              <w:rPr>
                <w:rFonts w:ascii="Times New Roman" w:eastAsia="Times New Roman" w:hAnsi="Times New Roman" w:cs="Times New Roman"/>
                <w:color w:val="000000"/>
                <w:spacing w:val="50"/>
                <w:sz w:val="28"/>
                <w:szCs w:val="28"/>
                <w:lang w:eastAsia="ru-RU"/>
              </w:rPr>
              <w:t>1+2-3=0</w:t>
            </w:r>
          </w:p>
        </w:tc>
      </w:tr>
      <w:tr w:rsidR="00936773" w:rsidRPr="00936773" w:rsidTr="00936773">
        <w:tc>
          <w:tcPr>
            <w:tcW w:w="2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6773" w:rsidRPr="00936773" w:rsidRDefault="00936773" w:rsidP="0093677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3677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х</w:t>
            </w:r>
            <w:r w:rsidRPr="0093677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eastAsia="ru-RU"/>
              </w:rPr>
              <w:t>2</w:t>
            </w:r>
            <w:r w:rsidRPr="0093677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- 7х + 6 = 0</w:t>
            </w:r>
          </w:p>
          <w:p w:rsidR="00936773" w:rsidRPr="00936773" w:rsidRDefault="00936773" w:rsidP="0093677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22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936773" w:rsidRPr="00936773" w:rsidRDefault="00936773" w:rsidP="0093677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36773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х</w:t>
            </w:r>
            <w:proofErr w:type="gramStart"/>
            <w:r w:rsidRPr="00936773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vertAlign w:val="subscript"/>
              </w:rPr>
              <w:t>1</w:t>
            </w:r>
            <w:proofErr w:type="gramEnd"/>
            <w:r w:rsidRPr="00936773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vertAlign w:val="subscript"/>
              </w:rPr>
              <w:t>=</w:t>
            </w:r>
            <w:r w:rsidRPr="0093677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        х</w:t>
            </w:r>
            <w:r w:rsidRPr="0093677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2</w:t>
            </w:r>
            <w:r w:rsidRPr="0093677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= 6</w:t>
            </w:r>
          </w:p>
        </w:tc>
        <w:tc>
          <w:tcPr>
            <w:tcW w:w="2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936773" w:rsidRPr="00936773" w:rsidRDefault="00936773" w:rsidP="0093677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50"/>
                <w:sz w:val="28"/>
                <w:szCs w:val="28"/>
                <w:lang w:eastAsia="ru-RU"/>
              </w:rPr>
            </w:pPr>
            <w:r w:rsidRPr="00936773">
              <w:rPr>
                <w:rFonts w:ascii="Times New Roman" w:eastAsia="Times New Roman" w:hAnsi="Times New Roman" w:cs="Times New Roman"/>
                <w:color w:val="000000"/>
                <w:spacing w:val="50"/>
                <w:sz w:val="28"/>
                <w:szCs w:val="28"/>
                <w:lang w:eastAsia="ru-RU"/>
              </w:rPr>
              <w:t>1-7+6=0</w:t>
            </w:r>
          </w:p>
        </w:tc>
      </w:tr>
      <w:tr w:rsidR="00936773" w:rsidRPr="00936773" w:rsidTr="00936773">
        <w:tc>
          <w:tcPr>
            <w:tcW w:w="2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936773" w:rsidRPr="00936773" w:rsidRDefault="00936773" w:rsidP="0093677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3677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х</w:t>
            </w:r>
            <w:r w:rsidRPr="0093677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eastAsia="ru-RU"/>
              </w:rPr>
              <w:t>2</w:t>
            </w:r>
            <w:r w:rsidRPr="0093677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-7х +3 =0</w:t>
            </w:r>
          </w:p>
        </w:tc>
        <w:tc>
          <w:tcPr>
            <w:tcW w:w="22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6773" w:rsidRPr="00936773" w:rsidRDefault="00936773" w:rsidP="0093677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36773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 х</w:t>
            </w:r>
            <w:r w:rsidRPr="00936773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vertAlign w:val="subscript"/>
              </w:rPr>
              <w:t>1</w:t>
            </w:r>
            <w:r w:rsidRPr="0093677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=3/4     х</w:t>
            </w:r>
            <w:r w:rsidRPr="0093677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bscript"/>
                <w:lang w:eastAsia="ru-RU"/>
              </w:rPr>
              <w:t>2</w:t>
            </w:r>
            <w:r w:rsidRPr="0093677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=1,</w:t>
            </w:r>
          </w:p>
          <w:p w:rsidR="00936773" w:rsidRPr="00936773" w:rsidRDefault="00936773" w:rsidP="0093677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2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936773" w:rsidRPr="00936773" w:rsidRDefault="00936773" w:rsidP="0093677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50"/>
                <w:sz w:val="28"/>
                <w:szCs w:val="28"/>
                <w:lang w:eastAsia="ru-RU"/>
              </w:rPr>
            </w:pPr>
            <w:r w:rsidRPr="00936773">
              <w:rPr>
                <w:rFonts w:ascii="Times New Roman" w:eastAsia="Times New Roman" w:hAnsi="Times New Roman" w:cs="Times New Roman"/>
                <w:color w:val="000000"/>
                <w:spacing w:val="50"/>
                <w:sz w:val="28"/>
                <w:szCs w:val="28"/>
                <w:lang w:eastAsia="ru-RU"/>
              </w:rPr>
              <w:t>4-7+3=0</w:t>
            </w:r>
          </w:p>
        </w:tc>
      </w:tr>
      <w:tr w:rsidR="00936773" w:rsidRPr="00936773" w:rsidTr="00936773">
        <w:tc>
          <w:tcPr>
            <w:tcW w:w="22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936773" w:rsidRPr="00936773" w:rsidRDefault="00936773" w:rsidP="0093677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3677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lastRenderedPageBreak/>
              <w:t xml:space="preserve">       5х</w:t>
            </w:r>
            <w:r w:rsidRPr="0093677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eastAsia="ru-RU"/>
              </w:rPr>
              <w:t>2</w:t>
            </w:r>
            <w:r w:rsidRPr="0093677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-х -4 =0</w:t>
            </w:r>
          </w:p>
          <w:p w:rsidR="00936773" w:rsidRPr="00936773" w:rsidRDefault="00936773" w:rsidP="0093677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22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936773" w:rsidRPr="00936773" w:rsidRDefault="00936773" w:rsidP="0093677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936773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х</w:t>
            </w:r>
            <w:proofErr w:type="gramStart"/>
            <w:r w:rsidRPr="00936773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vertAlign w:val="subscript"/>
              </w:rPr>
              <w:t>1</w:t>
            </w:r>
            <w:proofErr w:type="gramEnd"/>
            <w:r w:rsidRPr="00936773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=-4/5,  х</w:t>
            </w:r>
            <w:r w:rsidRPr="00936773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vertAlign w:val="subscript"/>
              </w:rPr>
              <w:t>2</w:t>
            </w:r>
            <w:r w:rsidRPr="00936773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=1</w:t>
            </w:r>
          </w:p>
        </w:tc>
        <w:tc>
          <w:tcPr>
            <w:tcW w:w="22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936773" w:rsidRPr="00936773" w:rsidRDefault="00936773" w:rsidP="0093677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pacing w:val="50"/>
                <w:sz w:val="28"/>
                <w:szCs w:val="28"/>
                <w:lang w:eastAsia="ru-RU"/>
              </w:rPr>
            </w:pPr>
            <w:r w:rsidRPr="00936773">
              <w:rPr>
                <w:rFonts w:ascii="Times New Roman" w:eastAsia="Times New Roman" w:hAnsi="Times New Roman" w:cs="Times New Roman"/>
                <w:color w:val="000000"/>
                <w:spacing w:val="50"/>
                <w:sz w:val="28"/>
                <w:szCs w:val="28"/>
                <w:lang w:eastAsia="ru-RU"/>
              </w:rPr>
              <w:t xml:space="preserve">      5-1-4=0</w:t>
            </w:r>
          </w:p>
        </w:tc>
      </w:tr>
    </w:tbl>
    <w:p w:rsidR="00936773" w:rsidRPr="00936773" w:rsidRDefault="00936773" w:rsidP="00936773">
      <w:pPr>
        <w:spacing w:after="0" w:line="240" w:lineRule="auto"/>
        <w:rPr>
          <w:rFonts w:ascii="Times New Roman" w:eastAsia="Times New Roman" w:hAnsi="Times New Roman" w:cs="Times New Roman"/>
          <w:color w:val="000000"/>
          <w:spacing w:val="50"/>
          <w:sz w:val="28"/>
          <w:szCs w:val="28"/>
          <w:lang w:eastAsia="ru-RU"/>
        </w:rPr>
        <w:sectPr w:rsidR="00936773" w:rsidRPr="00936773">
          <w:pgSz w:w="11909" w:h="16834"/>
          <w:pgMar w:top="1135" w:right="941" w:bottom="360" w:left="1326" w:header="720" w:footer="720" w:gutter="0"/>
          <w:cols w:space="720"/>
        </w:sectPr>
      </w:pPr>
    </w:p>
    <w:p w:rsidR="00936773" w:rsidRPr="00936773" w:rsidRDefault="00936773" w:rsidP="0093677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936773" w:rsidRPr="00936773" w:rsidRDefault="00936773" w:rsidP="0093677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936773" w:rsidRPr="00936773" w:rsidRDefault="00936773" w:rsidP="0093677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936773" w:rsidRDefault="00936773" w:rsidP="0093677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Вывод</w:t>
      </w:r>
    </w:p>
    <w:p w:rsidR="00936773" w:rsidRPr="00936773" w:rsidRDefault="00936773" w:rsidP="0093677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Свойства коэффициентов квадратного уравнения ах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perscript"/>
          <w:lang w:eastAsia="ru-RU"/>
        </w:rPr>
        <w:t>2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+ </w:t>
      </w:r>
      <w:proofErr w:type="spellStart"/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вх</w:t>
      </w:r>
      <w:proofErr w:type="spellEnd"/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+ </w:t>
      </w:r>
      <w:proofErr w:type="spellStart"/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с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=</w:t>
      </w:r>
      <w:proofErr w:type="spellEnd"/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0.</w:t>
      </w:r>
    </w:p>
    <w:p w:rsidR="00936773" w:rsidRPr="00936773" w:rsidRDefault="00936773" w:rsidP="00936773">
      <w:pPr>
        <w:widowControl w:val="0"/>
        <w:numPr>
          <w:ilvl w:val="0"/>
          <w:numId w:val="7"/>
        </w:numPr>
        <w:tabs>
          <w:tab w:val="left" w:pos="1723"/>
        </w:tabs>
        <w:autoSpaceDE w:val="0"/>
        <w:autoSpaceDN w:val="0"/>
        <w:adjustRightInd w:val="0"/>
        <w:spacing w:before="34" w:after="0" w:line="240" w:lineRule="auto"/>
        <w:ind w:left="1445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Если а + в + с = 0, то </w:t>
      </w:r>
      <w:r w:rsidRPr="00936773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х</w:t>
      </w:r>
      <w:r w:rsidRPr="00936773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vertAlign w:val="subscript"/>
          <w:lang w:eastAsia="ru-RU"/>
        </w:rPr>
        <w:t>1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= 1, х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eastAsia="ru-RU"/>
        </w:rPr>
        <w:t>2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=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perscript"/>
          <w:lang w:eastAsia="ru-RU"/>
        </w:rPr>
        <w:t>с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/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eastAsia="ru-RU"/>
        </w:rPr>
        <w:t>а</w:t>
      </w:r>
      <w:proofErr w:type="gramStart"/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eastAsia="ru-RU"/>
        </w:rPr>
        <w:t xml:space="preserve"> 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;</w:t>
      </w:r>
      <w:proofErr w:type="gramEnd"/>
    </w:p>
    <w:p w:rsidR="00936773" w:rsidRPr="00936773" w:rsidRDefault="00936773" w:rsidP="00936773">
      <w:pPr>
        <w:widowControl w:val="0"/>
        <w:numPr>
          <w:ilvl w:val="0"/>
          <w:numId w:val="7"/>
        </w:numPr>
        <w:tabs>
          <w:tab w:val="left" w:pos="1723"/>
        </w:tabs>
        <w:autoSpaceDE w:val="0"/>
        <w:autoSpaceDN w:val="0"/>
        <w:adjustRightInd w:val="0"/>
        <w:spacing w:before="384" w:after="398" w:line="240" w:lineRule="auto"/>
        <w:ind w:left="1445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Если а + </w:t>
      </w:r>
      <w:proofErr w:type="gramStart"/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с-</w:t>
      </w:r>
      <w:proofErr w:type="gramEnd"/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в = 0, то </w:t>
      </w:r>
      <w:r w:rsidRPr="00936773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х</w:t>
      </w:r>
      <w:r w:rsidRPr="00936773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vertAlign w:val="subscript"/>
          <w:lang w:eastAsia="ru-RU"/>
        </w:rPr>
        <w:t>1</w:t>
      </w:r>
      <w:r w:rsidRPr="00936773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 xml:space="preserve"> = 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-1, х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eastAsia="ru-RU"/>
        </w:rPr>
        <w:t>2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= - 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perscript"/>
          <w:lang w:eastAsia="ru-RU"/>
        </w:rPr>
        <w:t>с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/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eastAsia="ru-RU"/>
        </w:rPr>
        <w:t xml:space="preserve">а 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;</w:t>
      </w:r>
    </w:p>
    <w:p w:rsidR="00936773" w:rsidRPr="00936773" w:rsidRDefault="00936773" w:rsidP="00936773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sectPr w:rsidR="00936773" w:rsidRPr="00936773" w:rsidSect="00936773">
          <w:type w:val="continuous"/>
          <w:pgSz w:w="11909" w:h="16834"/>
          <w:pgMar w:top="1135" w:right="1561" w:bottom="360" w:left="1726" w:header="720" w:footer="720" w:gutter="0"/>
          <w:cols w:space="720"/>
        </w:sectPr>
      </w:pPr>
    </w:p>
    <w:p w:rsidR="00936773" w:rsidRPr="00936773" w:rsidRDefault="00936773" w:rsidP="00936773">
      <w:pPr>
        <w:autoSpaceDE w:val="0"/>
        <w:autoSpaceDN w:val="0"/>
        <w:adjustRightInd w:val="0"/>
        <w:spacing w:after="0" w:line="288" w:lineRule="exact"/>
        <w:ind w:left="763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lastRenderedPageBreak/>
        <w:t>Например:</w:t>
      </w:r>
    </w:p>
    <w:p w:rsidR="00936773" w:rsidRPr="00936773" w:rsidRDefault="00936773" w:rsidP="00936773">
      <w:pPr>
        <w:autoSpaceDE w:val="0"/>
        <w:autoSpaceDN w:val="0"/>
        <w:adjustRightInd w:val="0"/>
        <w:spacing w:before="5" w:after="0" w:line="288" w:lineRule="exac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х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-8х+3=0 </w:t>
      </w:r>
      <w:proofErr w:type="gramStart"/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( </w:t>
      </w:r>
      <w:proofErr w:type="gramEnd"/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5-8+3=0, значит </w:t>
      </w:r>
      <w:r w:rsidRPr="00936773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х</w:t>
      </w:r>
      <w:r w:rsidRPr="00936773">
        <w:rPr>
          <w:rFonts w:ascii="Times New Roman" w:eastAsia="Times New Roman" w:hAnsi="Times New Roman" w:cs="Times New Roman"/>
          <w:bCs/>
          <w:color w:val="000000"/>
          <w:sz w:val="28"/>
          <w:szCs w:val="28"/>
          <w:vertAlign w:val="subscript"/>
          <w:lang w:eastAsia="ru-RU"/>
        </w:rPr>
        <w:t>1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=1, х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2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=3/5.)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>6х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-7х+1=0 (6-7+1=0 значит </w:t>
      </w:r>
      <w:r w:rsidRPr="00936773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х</w:t>
      </w:r>
      <w:r w:rsidRPr="00936773">
        <w:rPr>
          <w:rFonts w:ascii="Times New Roman" w:eastAsia="Times New Roman" w:hAnsi="Times New Roman" w:cs="Times New Roman"/>
          <w:bCs/>
          <w:color w:val="000000"/>
          <w:sz w:val="28"/>
          <w:szCs w:val="28"/>
          <w:vertAlign w:val="subscript"/>
          <w:lang w:eastAsia="ru-RU"/>
        </w:rPr>
        <w:t>1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=1, х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2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=1/6.)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>2х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+Зх-5=0 (2+3-5=0 значит х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1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=1, х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2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=5/2.)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>х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-8х+7=0  (1-8+7=0 значит 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x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1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=1, х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2</w:t>
      </w:r>
      <w:r w:rsidR="0018735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=7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)</w:t>
      </w:r>
    </w:p>
    <w:p w:rsidR="00936773" w:rsidRPr="00936773" w:rsidRDefault="00936773" w:rsidP="00936773">
      <w:pPr>
        <w:autoSpaceDE w:val="0"/>
        <w:autoSpaceDN w:val="0"/>
        <w:adjustRightInd w:val="0"/>
        <w:spacing w:before="38" w:after="0" w:line="293" w:lineRule="exac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936773" w:rsidRPr="00936773" w:rsidRDefault="00936773" w:rsidP="00936773">
      <w:pPr>
        <w:autoSpaceDE w:val="0"/>
        <w:autoSpaceDN w:val="0"/>
        <w:adjustRightInd w:val="0"/>
        <w:spacing w:before="38" w:after="0" w:line="293" w:lineRule="exac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х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+7х+3=0 </w:t>
      </w:r>
      <w:proofErr w:type="gramStart"/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( </w:t>
      </w:r>
      <w:proofErr w:type="gramEnd"/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+3-7=0, значит </w:t>
      </w:r>
      <w:r w:rsidRPr="00936773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х</w:t>
      </w:r>
      <w:r w:rsidRPr="00936773">
        <w:rPr>
          <w:rFonts w:ascii="Times New Roman" w:eastAsia="Times New Roman" w:hAnsi="Times New Roman" w:cs="Times New Roman"/>
          <w:bCs/>
          <w:color w:val="000000"/>
          <w:sz w:val="28"/>
          <w:szCs w:val="28"/>
          <w:vertAlign w:val="subscript"/>
          <w:lang w:eastAsia="ru-RU"/>
        </w:rPr>
        <w:t>1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=-1, х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2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=-3/4.)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>х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-9х-10=0 (1-10+9=0, значит</w:t>
      </w:r>
      <w:r w:rsidRPr="00936773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 х</w:t>
      </w:r>
      <w:r w:rsidRPr="00936773">
        <w:rPr>
          <w:rFonts w:ascii="Times New Roman" w:eastAsia="Times New Roman" w:hAnsi="Times New Roman" w:cs="Times New Roman"/>
          <w:bCs/>
          <w:color w:val="000000"/>
          <w:sz w:val="28"/>
          <w:szCs w:val="28"/>
          <w:vertAlign w:val="subscript"/>
          <w:lang w:eastAsia="ru-RU"/>
        </w:rPr>
        <w:t>1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=-1, х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2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=10.)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>5х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+4х-1=0  ( 5-1-4=0, значит </w:t>
      </w:r>
      <w:r w:rsidRPr="00936773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х</w:t>
      </w:r>
      <w:r w:rsidRPr="00936773">
        <w:rPr>
          <w:rFonts w:ascii="Times New Roman" w:eastAsia="Times New Roman" w:hAnsi="Times New Roman" w:cs="Times New Roman"/>
          <w:bCs/>
          <w:color w:val="000000"/>
          <w:sz w:val="28"/>
          <w:szCs w:val="28"/>
          <w:vertAlign w:val="subscript"/>
          <w:lang w:eastAsia="ru-RU"/>
        </w:rPr>
        <w:t>1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=-1, х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2</w:t>
      </w:r>
      <w:r w:rsidR="0025213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=-1</w:t>
      </w:r>
      <w:r w:rsidR="00252138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/5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)</w:t>
      </w:r>
    </w:p>
    <w:p w:rsidR="00936773" w:rsidRPr="00936773" w:rsidRDefault="00936773" w:rsidP="00936773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ectPr w:rsidR="00936773" w:rsidRPr="00936773">
          <w:type w:val="continuous"/>
          <w:pgSz w:w="11909" w:h="16834"/>
          <w:pgMar w:top="1135" w:right="1015" w:bottom="360" w:left="1352" w:header="720" w:footer="720" w:gutter="0"/>
          <w:cols w:num="2" w:space="720" w:equalWidth="0">
            <w:col w:w="4473" w:space="456"/>
            <w:col w:w="4612"/>
          </w:cols>
        </w:sectPr>
      </w:pPr>
    </w:p>
    <w:p w:rsidR="00936773" w:rsidRPr="00936773" w:rsidRDefault="00936773" w:rsidP="00936773">
      <w:pPr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36773" w:rsidRPr="00936773" w:rsidRDefault="00936773" w:rsidP="00936773">
      <w:pPr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36773" w:rsidRPr="00936773" w:rsidRDefault="00936773" w:rsidP="00936773">
      <w:pPr>
        <w:autoSpaceDE w:val="0"/>
        <w:autoSpaceDN w:val="0"/>
        <w:adjustRightInd w:val="0"/>
        <w:spacing w:before="130"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Решите устно:</w:t>
      </w:r>
    </w:p>
    <w:p w:rsidR="00936773" w:rsidRPr="00936773" w:rsidRDefault="00936773" w:rsidP="00936773">
      <w:pPr>
        <w:autoSpaceDE w:val="0"/>
        <w:autoSpaceDN w:val="0"/>
        <w:adjustRightInd w:val="0"/>
        <w:spacing w:after="0" w:line="240" w:lineRule="exact"/>
        <w:ind w:left="23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36773" w:rsidRPr="00936773" w:rsidRDefault="00936773" w:rsidP="00936773">
      <w:pPr>
        <w:tabs>
          <w:tab w:val="left" w:pos="2126"/>
          <w:tab w:val="left" w:pos="4382"/>
        </w:tabs>
        <w:autoSpaceDE w:val="0"/>
        <w:autoSpaceDN w:val="0"/>
        <w:adjustRightInd w:val="0"/>
        <w:spacing w:before="48" w:after="0" w:line="341" w:lineRule="exact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7х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="0025213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+х-6=0</w:t>
      </w:r>
      <w:r w:rsidR="0025213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(7+(-6</w:t>
      </w:r>
      <w:bookmarkStart w:id="0" w:name="_GoBack"/>
      <w:bookmarkEnd w:id="0"/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-1=0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n-US" w:eastAsia="ru-RU"/>
        </w:rPr>
        <w:t>X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eastAsia="ru-RU"/>
        </w:rPr>
        <w:t>1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= -1, Х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eastAsia="ru-RU"/>
        </w:rPr>
        <w:t>2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= - 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perscript"/>
          <w:lang w:eastAsia="ru-RU"/>
        </w:rPr>
        <w:t>с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/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eastAsia="ru-RU"/>
        </w:rPr>
        <w:t xml:space="preserve">а 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=6/7)</w:t>
      </w:r>
    </w:p>
    <w:p w:rsidR="00936773" w:rsidRPr="00936773" w:rsidRDefault="00936773" w:rsidP="00936773">
      <w:pPr>
        <w:tabs>
          <w:tab w:val="left" w:pos="2006"/>
        </w:tabs>
        <w:autoSpaceDE w:val="0"/>
        <w:autoSpaceDN w:val="0"/>
        <w:adjustRightInd w:val="0"/>
        <w:spacing w:after="0" w:line="341" w:lineRule="exact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939х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+978х+39=0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 xml:space="preserve">(939+39-978=0        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Х</w:t>
      </w:r>
      <w:proofErr w:type="gramStart"/>
      <w:r w:rsidRPr="00936773">
        <w:rPr>
          <w:rFonts w:ascii="Times New Roman" w:eastAsia="Times New Roman" w:hAnsi="Times New Roman" w:cs="Times New Roman"/>
          <w:b/>
          <w:bCs/>
          <w:color w:val="000000"/>
          <w:spacing w:val="30"/>
          <w:sz w:val="28"/>
          <w:szCs w:val="28"/>
          <w:vertAlign w:val="subscript"/>
          <w:lang w:eastAsia="ru-RU"/>
        </w:rPr>
        <w:t>1</w:t>
      </w:r>
      <w:proofErr w:type="gramEnd"/>
      <w:r w:rsidRPr="00936773">
        <w:rPr>
          <w:rFonts w:ascii="Times New Roman" w:eastAsia="Times New Roman" w:hAnsi="Times New Roman" w:cs="Times New Roman"/>
          <w:b/>
          <w:bCs/>
          <w:color w:val="000000"/>
          <w:spacing w:val="30"/>
          <w:sz w:val="28"/>
          <w:szCs w:val="28"/>
          <w:lang w:eastAsia="ru-RU"/>
        </w:rPr>
        <w:t>=-1,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Х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eastAsia="ru-RU"/>
        </w:rPr>
        <w:t>2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= =- 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perscript"/>
          <w:lang w:eastAsia="ru-RU"/>
        </w:rPr>
        <w:t>с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/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eastAsia="ru-RU"/>
        </w:rPr>
        <w:t xml:space="preserve">а 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= -39/939)</w:t>
      </w:r>
    </w:p>
    <w:p w:rsidR="00936773" w:rsidRPr="00936773" w:rsidRDefault="00936773" w:rsidP="00936773">
      <w:pPr>
        <w:tabs>
          <w:tab w:val="left" w:pos="2006"/>
          <w:tab w:val="left" w:pos="4253"/>
        </w:tabs>
        <w:autoSpaceDE w:val="0"/>
        <w:autoSpaceDN w:val="0"/>
        <w:adjustRightInd w:val="0"/>
        <w:spacing w:after="0" w:line="341" w:lineRule="exact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х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+23х-24=0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proofErr w:type="gramStart"/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( </w:t>
      </w:r>
      <w:proofErr w:type="gramEnd"/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+23+(-24)=0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Pr="00936773">
        <w:rPr>
          <w:rFonts w:ascii="Times New Roman" w:eastAsia="Times New Roman" w:hAnsi="Times New Roman" w:cs="Times New Roman"/>
          <w:i/>
          <w:iCs/>
          <w:color w:val="000000"/>
          <w:spacing w:val="20"/>
          <w:sz w:val="28"/>
          <w:szCs w:val="28"/>
          <w:lang w:eastAsia="ru-RU"/>
        </w:rPr>
        <w:t>Х</w:t>
      </w:r>
      <w:r w:rsidRPr="00936773">
        <w:rPr>
          <w:rFonts w:ascii="Times New Roman" w:eastAsia="Times New Roman" w:hAnsi="Times New Roman" w:cs="Times New Roman"/>
          <w:b/>
          <w:i/>
          <w:iCs/>
          <w:color w:val="000000"/>
          <w:spacing w:val="20"/>
          <w:sz w:val="28"/>
          <w:szCs w:val="28"/>
          <w:vertAlign w:val="subscript"/>
          <w:lang w:eastAsia="ru-RU"/>
        </w:rPr>
        <w:t>1</w:t>
      </w:r>
      <w:r w:rsidRPr="00936773">
        <w:rPr>
          <w:rFonts w:ascii="Times New Roman" w:eastAsia="Times New Roman" w:hAnsi="Times New Roman" w:cs="Times New Roman"/>
          <w:i/>
          <w:iCs/>
          <w:color w:val="000000"/>
          <w:spacing w:val="20"/>
          <w:sz w:val="28"/>
          <w:szCs w:val="28"/>
          <w:lang w:eastAsia="ru-RU"/>
        </w:rPr>
        <w:t xml:space="preserve"> = </w:t>
      </w:r>
      <w:r w:rsidRPr="00936773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 xml:space="preserve">1,  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Х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eastAsia="ru-RU"/>
        </w:rPr>
        <w:t>2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= 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perscript"/>
          <w:lang w:eastAsia="ru-RU"/>
        </w:rPr>
        <w:t>с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/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eastAsia="ru-RU"/>
        </w:rPr>
        <w:t>а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=-24)</w:t>
      </w:r>
    </w:p>
    <w:p w:rsidR="00936773" w:rsidRPr="00936773" w:rsidRDefault="00936773" w:rsidP="00936773">
      <w:pPr>
        <w:tabs>
          <w:tab w:val="left" w:pos="1992"/>
        </w:tabs>
        <w:autoSpaceDE w:val="0"/>
        <w:autoSpaceDN w:val="0"/>
        <w:adjustRightInd w:val="0"/>
        <w:spacing w:after="0" w:line="341" w:lineRule="exact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999х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-2000х+1=0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 xml:space="preserve">(1999+ (-2000)+1=0     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n-US" w:eastAsia="ru-RU"/>
        </w:rPr>
        <w:t>X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eastAsia="ru-RU"/>
        </w:rPr>
        <w:t>1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= 1,  Х</w:t>
      </w:r>
      <w:proofErr w:type="gramStart"/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eastAsia="ru-RU"/>
        </w:rPr>
        <w:t>2</w:t>
      </w:r>
      <w:proofErr w:type="gramEnd"/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= 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perscript"/>
          <w:lang w:eastAsia="ru-RU"/>
        </w:rPr>
        <w:t>с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/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eastAsia="ru-RU"/>
        </w:rPr>
        <w:t xml:space="preserve">а 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=1/1999)</w:t>
      </w:r>
    </w:p>
    <w:p w:rsidR="00936773" w:rsidRPr="00936773" w:rsidRDefault="00936773" w:rsidP="00936773">
      <w:pPr>
        <w:tabs>
          <w:tab w:val="left" w:pos="1997"/>
        </w:tabs>
        <w:autoSpaceDE w:val="0"/>
        <w:autoSpaceDN w:val="0"/>
        <w:adjustRightInd w:val="0"/>
        <w:spacing w:after="0" w:line="341" w:lineRule="exact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839х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448х-391=0</w:t>
      </w:r>
      <w:r w:rsidRPr="009367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 xml:space="preserve">(839+(-448)+(-391)=0    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n-US" w:eastAsia="ru-RU"/>
        </w:rPr>
        <w:t>X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eastAsia="ru-RU"/>
        </w:rPr>
        <w:t>1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pacing w:val="30"/>
          <w:sz w:val="28"/>
          <w:szCs w:val="28"/>
          <w:lang w:eastAsia="ru-RU"/>
        </w:rPr>
        <w:t>=1,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 Х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eastAsia="ru-RU"/>
        </w:rPr>
        <w:t>2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= 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perscript"/>
          <w:lang w:eastAsia="ru-RU"/>
        </w:rPr>
        <w:t>с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/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  <w:lang w:eastAsia="ru-RU"/>
        </w:rPr>
        <w:t>а</w:t>
      </w:r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=-391/839</w:t>
      </w:r>
      <w:proofErr w:type="gramStart"/>
      <w:r w:rsidRPr="0093677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)</w:t>
      </w:r>
      <w:proofErr w:type="gramEnd"/>
    </w:p>
    <w:p w:rsidR="00936773" w:rsidRPr="00936773" w:rsidRDefault="00936773" w:rsidP="00936773">
      <w:pPr>
        <w:autoSpaceDE w:val="0"/>
        <w:autoSpaceDN w:val="0"/>
        <w:adjustRightInd w:val="0"/>
        <w:spacing w:after="0" w:line="240" w:lineRule="exac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36773" w:rsidRPr="00936773" w:rsidRDefault="00936773" w:rsidP="00936773">
      <w:pPr>
        <w:autoSpaceDE w:val="0"/>
        <w:autoSpaceDN w:val="0"/>
        <w:adjustRightInd w:val="0"/>
        <w:spacing w:after="0" w:line="240" w:lineRule="exac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36773" w:rsidRPr="00936773" w:rsidRDefault="00936773" w:rsidP="00936773">
      <w:pPr>
        <w:autoSpaceDE w:val="0"/>
        <w:autoSpaceDN w:val="0"/>
        <w:adjustRightInd w:val="0"/>
        <w:spacing w:before="101" w:after="0" w:line="298" w:lineRule="exac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936773" w:rsidRPr="00936773" w:rsidRDefault="002C2862" w:rsidP="001B1455">
      <w:pPr>
        <w:tabs>
          <w:tab w:val="left" w:pos="1467"/>
        </w:tabs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C2862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108133" cy="5477510"/>
            <wp:effectExtent l="0" t="0" r="6985" b="8890"/>
            <wp:docPr id="6" name="Рисунок 6" descr="C:\Users\муслим\Desktop\Новая папка (3)\IMG-20170216-WA00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муслим\Desktop\Новая папка (3)\IMG-20170216-WA0007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5783" cy="5527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3FA1" w:rsidRDefault="00A03FA1" w:rsidP="001B1455">
      <w:pPr>
        <w:tabs>
          <w:tab w:val="left" w:pos="1467"/>
        </w:tabs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A03FA1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IX</w:t>
      </w:r>
      <w:r w:rsidRPr="00A03FA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Домашнее задание (выполнить тест).</w:t>
      </w:r>
    </w:p>
    <w:p w:rsidR="00A03FA1" w:rsidRPr="00936773" w:rsidRDefault="00A03FA1" w:rsidP="001B1455">
      <w:pPr>
        <w:tabs>
          <w:tab w:val="left" w:pos="1467"/>
        </w:tabs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3677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Подготовится к контрольной работе.</w:t>
      </w:r>
    </w:p>
    <w:p w:rsidR="00A03FA1" w:rsidRPr="00936773" w:rsidRDefault="00A03FA1" w:rsidP="001B1455">
      <w:pPr>
        <w:tabs>
          <w:tab w:val="left" w:pos="1467"/>
        </w:tabs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3677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Хочется отметить, что сегодня на уроке не было </w:t>
      </w:r>
      <w:proofErr w:type="gramStart"/>
      <w:r w:rsidRPr="00936773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одушных</w:t>
      </w:r>
      <w:proofErr w:type="gramEnd"/>
      <w:r w:rsidRPr="0093677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и если у кого-то не всё получилось, не огорчайтесь: «Дорогу осилит </w:t>
      </w:r>
      <w:proofErr w:type="gramStart"/>
      <w:r w:rsidRPr="00936773">
        <w:rPr>
          <w:rFonts w:ascii="Times New Roman" w:eastAsia="Times New Roman" w:hAnsi="Times New Roman" w:cs="Times New Roman"/>
          <w:sz w:val="28"/>
          <w:szCs w:val="28"/>
          <w:lang w:eastAsia="ru-RU"/>
        </w:rPr>
        <w:t>идущий</w:t>
      </w:r>
      <w:proofErr w:type="gramEnd"/>
      <w:r w:rsidRPr="0093677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». А я хочу вам на </w:t>
      </w:r>
      <w:r w:rsidRPr="00936773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память об уроке подарить буклеты, в которых вы найдёте все способы решения квадратных уравнений.</w:t>
      </w:r>
    </w:p>
    <w:p w:rsidR="00A03FA1" w:rsidRPr="0079543A" w:rsidRDefault="0079543A" w:rsidP="001B1455">
      <w:pPr>
        <w:tabs>
          <w:tab w:val="left" w:pos="1467"/>
        </w:tabs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9543A">
        <w:rPr>
          <w:rFonts w:ascii="Times New Roman" w:eastAsia="Times New Roman" w:hAnsi="Times New Roman" w:cs="Times New Roman"/>
          <w:sz w:val="28"/>
          <w:szCs w:val="28"/>
          <w:lang w:eastAsia="ru-RU"/>
        </w:rPr>
        <w:t>Я хочу закончить наш урок словами французского писателя Эмиля Золя «Весь смысл  жизни заключается в бесконечном завоевании неизвестного, в вечном усилии познать больше».</w:t>
      </w:r>
    </w:p>
    <w:p w:rsidR="0079543A" w:rsidRPr="0079543A" w:rsidRDefault="0079543A" w:rsidP="001B1455">
      <w:pPr>
        <w:tabs>
          <w:tab w:val="left" w:pos="1467"/>
        </w:tabs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9543A">
        <w:rPr>
          <w:rFonts w:ascii="Times New Roman" w:eastAsia="Times New Roman" w:hAnsi="Times New Roman" w:cs="Times New Roman"/>
          <w:sz w:val="28"/>
          <w:szCs w:val="28"/>
          <w:lang w:eastAsia="ru-RU"/>
        </w:rPr>
        <w:t>Квадратные уравнения прошли,</w:t>
      </w:r>
    </w:p>
    <w:p w:rsidR="0079543A" w:rsidRPr="0079543A" w:rsidRDefault="0079543A" w:rsidP="001B1455">
      <w:pPr>
        <w:tabs>
          <w:tab w:val="left" w:pos="1467"/>
        </w:tabs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9543A">
        <w:rPr>
          <w:rFonts w:ascii="Times New Roman" w:eastAsia="Times New Roman" w:hAnsi="Times New Roman" w:cs="Times New Roman"/>
          <w:sz w:val="28"/>
          <w:szCs w:val="28"/>
          <w:lang w:eastAsia="ru-RU"/>
        </w:rPr>
        <w:t>Итог сегодня подвели.</w:t>
      </w:r>
    </w:p>
    <w:p w:rsidR="0079543A" w:rsidRDefault="0079543A" w:rsidP="001B1455">
      <w:pPr>
        <w:tabs>
          <w:tab w:val="left" w:pos="1467"/>
        </w:tabs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9543A">
        <w:rPr>
          <w:rFonts w:ascii="Times New Roman" w:eastAsia="Times New Roman" w:hAnsi="Times New Roman" w:cs="Times New Roman"/>
          <w:sz w:val="28"/>
          <w:szCs w:val="28"/>
          <w:lang w:eastAsia="ru-RU"/>
        </w:rPr>
        <w:t>Смелей шагайте вы вперёд,</w:t>
      </w:r>
    </w:p>
    <w:p w:rsidR="0079543A" w:rsidRPr="0079543A" w:rsidRDefault="0079543A" w:rsidP="001B1455">
      <w:pPr>
        <w:tabs>
          <w:tab w:val="left" w:pos="1467"/>
        </w:tabs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9543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ного нового вас ждёт.</w:t>
      </w:r>
    </w:p>
    <w:p w:rsidR="0079543A" w:rsidRPr="0079543A" w:rsidRDefault="0079543A" w:rsidP="001B1455">
      <w:pPr>
        <w:tabs>
          <w:tab w:val="left" w:pos="1467"/>
        </w:tabs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9543A">
        <w:rPr>
          <w:rFonts w:ascii="Times New Roman" w:eastAsia="Times New Roman" w:hAnsi="Times New Roman" w:cs="Times New Roman"/>
          <w:sz w:val="28"/>
          <w:szCs w:val="28"/>
          <w:lang w:eastAsia="ru-RU"/>
        </w:rPr>
        <w:t>Спасибо вам за знания,</w:t>
      </w:r>
    </w:p>
    <w:p w:rsidR="0079543A" w:rsidRPr="0079543A" w:rsidRDefault="0079543A" w:rsidP="001B1455">
      <w:pPr>
        <w:tabs>
          <w:tab w:val="left" w:pos="1467"/>
        </w:tabs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9543A">
        <w:rPr>
          <w:rFonts w:ascii="Times New Roman" w:eastAsia="Times New Roman" w:hAnsi="Times New Roman" w:cs="Times New Roman"/>
          <w:sz w:val="28"/>
          <w:szCs w:val="28"/>
          <w:lang w:eastAsia="ru-RU"/>
        </w:rPr>
        <w:t>За ваши все старания!</w:t>
      </w:r>
    </w:p>
    <w:p w:rsidR="00A03FA1" w:rsidRPr="00DD7E08" w:rsidRDefault="00A03FA1" w:rsidP="001B1455">
      <w:pPr>
        <w:tabs>
          <w:tab w:val="left" w:pos="1467"/>
        </w:tabs>
        <w:rPr>
          <w:rFonts w:ascii="Times New Roman" w:eastAsia="Times New Roman" w:hAnsi="Times New Roman" w:cs="Times New Roman"/>
          <w:b/>
          <w:color w:val="C00000"/>
          <w:sz w:val="28"/>
          <w:szCs w:val="28"/>
          <w:lang w:eastAsia="ru-RU"/>
        </w:rPr>
      </w:pPr>
    </w:p>
    <w:p w:rsidR="0079543A" w:rsidRDefault="00936773" w:rsidP="0079543A">
      <w:pPr>
        <w:tabs>
          <w:tab w:val="left" w:pos="1467"/>
        </w:tabs>
        <w:rPr>
          <w:rFonts w:ascii="Times New Roman" w:eastAsia="Times New Roman" w:hAnsi="Times New Roman" w:cs="Times New Roman"/>
          <w:b/>
          <w:color w:val="C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olor w:val="C00000"/>
          <w:sz w:val="28"/>
          <w:szCs w:val="28"/>
          <w:lang w:eastAsia="ru-RU"/>
        </w:rPr>
        <w:t>(</w:t>
      </w:r>
      <w:r w:rsidR="0079543A">
        <w:rPr>
          <w:rFonts w:ascii="Times New Roman" w:eastAsia="Times New Roman" w:hAnsi="Times New Roman" w:cs="Times New Roman"/>
          <w:b/>
          <w:color w:val="C00000"/>
          <w:sz w:val="28"/>
          <w:szCs w:val="28"/>
          <w:lang w:eastAsia="ru-RU"/>
        </w:rPr>
        <w:t>Впечат</w:t>
      </w:r>
      <w:r w:rsidR="00704986">
        <w:rPr>
          <w:rFonts w:ascii="Times New Roman" w:eastAsia="Times New Roman" w:hAnsi="Times New Roman" w:cs="Times New Roman"/>
          <w:b/>
          <w:color w:val="C00000"/>
          <w:sz w:val="28"/>
          <w:szCs w:val="28"/>
          <w:lang w:eastAsia="ru-RU"/>
        </w:rPr>
        <w:t>ления об уроке оставить на оценочных листочках)</w:t>
      </w:r>
    </w:p>
    <w:p w:rsidR="00DD7E08" w:rsidRDefault="00DD7E08" w:rsidP="001B1455">
      <w:pPr>
        <w:tabs>
          <w:tab w:val="left" w:pos="1467"/>
        </w:tabs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DD7E08" w:rsidRDefault="00DD7E08" w:rsidP="001B1455">
      <w:pPr>
        <w:tabs>
          <w:tab w:val="left" w:pos="1467"/>
        </w:tabs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DD7E08" w:rsidRPr="001B1455" w:rsidRDefault="00DD7E08" w:rsidP="001B1455">
      <w:pPr>
        <w:tabs>
          <w:tab w:val="left" w:pos="1467"/>
        </w:tabs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sectPr w:rsidR="00DD7E08" w:rsidRPr="001B1455" w:rsidSect="0066799B"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+mn-ea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666C6"/>
    <w:multiLevelType w:val="hybridMultilevel"/>
    <w:tmpl w:val="EBBE899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1675C11"/>
    <w:multiLevelType w:val="singleLevel"/>
    <w:tmpl w:val="658C4904"/>
    <w:lvl w:ilvl="0">
      <w:start w:val="1"/>
      <w:numFmt w:val="decimal"/>
      <w:lvlText w:val="%1."/>
      <w:legacy w:legacy="1" w:legacySpace="0" w:legacyIndent="278"/>
      <w:lvlJc w:val="left"/>
      <w:pPr>
        <w:ind w:left="0" w:firstLine="0"/>
      </w:pPr>
      <w:rPr>
        <w:rFonts w:ascii="Calibri" w:hAnsi="Calibri" w:cs="Times New Roman" w:hint="default"/>
      </w:rPr>
    </w:lvl>
  </w:abstractNum>
  <w:abstractNum w:abstractNumId="2">
    <w:nsid w:val="17432A07"/>
    <w:multiLevelType w:val="multilevel"/>
    <w:tmpl w:val="228A4D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38B64DBA"/>
    <w:multiLevelType w:val="hybridMultilevel"/>
    <w:tmpl w:val="A2BC9F2A"/>
    <w:lvl w:ilvl="0" w:tplc="311699E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BA901B9"/>
    <w:multiLevelType w:val="multilevel"/>
    <w:tmpl w:val="7DB619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5F632453"/>
    <w:multiLevelType w:val="multilevel"/>
    <w:tmpl w:val="6444FE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60170B21"/>
    <w:multiLevelType w:val="multilevel"/>
    <w:tmpl w:val="99BAF3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3"/>
  </w:num>
  <w:num w:numId="2">
    <w:abstractNumId w:val="6"/>
  </w:num>
  <w:num w:numId="3">
    <w:abstractNumId w:val="4"/>
  </w:num>
  <w:num w:numId="4">
    <w:abstractNumId w:val="0"/>
  </w:num>
  <w:num w:numId="5">
    <w:abstractNumId w:val="2"/>
  </w:num>
  <w:num w:numId="6">
    <w:abstractNumId w:val="5"/>
  </w:num>
  <w:num w:numId="7">
    <w:abstractNumId w:val="1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657B95"/>
    <w:rsid w:val="000109BC"/>
    <w:rsid w:val="0005638D"/>
    <w:rsid w:val="000A3D01"/>
    <w:rsid w:val="000A5295"/>
    <w:rsid w:val="000B41ED"/>
    <w:rsid w:val="000B59BA"/>
    <w:rsid w:val="000D0A0D"/>
    <w:rsid w:val="000D3DC2"/>
    <w:rsid w:val="001238B9"/>
    <w:rsid w:val="00130047"/>
    <w:rsid w:val="00144345"/>
    <w:rsid w:val="00161884"/>
    <w:rsid w:val="001629A2"/>
    <w:rsid w:val="001650BA"/>
    <w:rsid w:val="00176656"/>
    <w:rsid w:val="0018735A"/>
    <w:rsid w:val="001A2F88"/>
    <w:rsid w:val="001B1455"/>
    <w:rsid w:val="001B3283"/>
    <w:rsid w:val="001B4841"/>
    <w:rsid w:val="001B5A62"/>
    <w:rsid w:val="001B5C41"/>
    <w:rsid w:val="001C75B6"/>
    <w:rsid w:val="001D229F"/>
    <w:rsid w:val="001E5FB3"/>
    <w:rsid w:val="001F2CD3"/>
    <w:rsid w:val="0020615C"/>
    <w:rsid w:val="0022093C"/>
    <w:rsid w:val="0022337A"/>
    <w:rsid w:val="002411EF"/>
    <w:rsid w:val="00252138"/>
    <w:rsid w:val="00260012"/>
    <w:rsid w:val="002618AA"/>
    <w:rsid w:val="00267521"/>
    <w:rsid w:val="00296000"/>
    <w:rsid w:val="002A31EC"/>
    <w:rsid w:val="002A67BD"/>
    <w:rsid w:val="002B604C"/>
    <w:rsid w:val="002C0743"/>
    <w:rsid w:val="002C2862"/>
    <w:rsid w:val="002E14AF"/>
    <w:rsid w:val="002F3102"/>
    <w:rsid w:val="0036437D"/>
    <w:rsid w:val="003829B0"/>
    <w:rsid w:val="00386AE2"/>
    <w:rsid w:val="00390282"/>
    <w:rsid w:val="0039695F"/>
    <w:rsid w:val="00397DD8"/>
    <w:rsid w:val="003A3F5C"/>
    <w:rsid w:val="003A6658"/>
    <w:rsid w:val="003B3AEA"/>
    <w:rsid w:val="003B6611"/>
    <w:rsid w:val="003E46F9"/>
    <w:rsid w:val="003E4AA2"/>
    <w:rsid w:val="003F2392"/>
    <w:rsid w:val="004058AA"/>
    <w:rsid w:val="00434067"/>
    <w:rsid w:val="00465F4D"/>
    <w:rsid w:val="00470413"/>
    <w:rsid w:val="0047543B"/>
    <w:rsid w:val="00487053"/>
    <w:rsid w:val="00490F83"/>
    <w:rsid w:val="004A73BA"/>
    <w:rsid w:val="004B748F"/>
    <w:rsid w:val="004F4774"/>
    <w:rsid w:val="00511BC0"/>
    <w:rsid w:val="005147CE"/>
    <w:rsid w:val="00571A96"/>
    <w:rsid w:val="00576FF1"/>
    <w:rsid w:val="005A47FB"/>
    <w:rsid w:val="005A75EA"/>
    <w:rsid w:val="005B0ED1"/>
    <w:rsid w:val="005C7E00"/>
    <w:rsid w:val="005D04DE"/>
    <w:rsid w:val="00610187"/>
    <w:rsid w:val="0061784C"/>
    <w:rsid w:val="00657B95"/>
    <w:rsid w:val="0066799B"/>
    <w:rsid w:val="00674EE2"/>
    <w:rsid w:val="006812B2"/>
    <w:rsid w:val="006A1159"/>
    <w:rsid w:val="006A7B8F"/>
    <w:rsid w:val="006C6339"/>
    <w:rsid w:val="006F10BD"/>
    <w:rsid w:val="0070067F"/>
    <w:rsid w:val="00704986"/>
    <w:rsid w:val="00710152"/>
    <w:rsid w:val="00713A1F"/>
    <w:rsid w:val="00736745"/>
    <w:rsid w:val="00736E05"/>
    <w:rsid w:val="00737CF2"/>
    <w:rsid w:val="007619E6"/>
    <w:rsid w:val="00766884"/>
    <w:rsid w:val="00783B73"/>
    <w:rsid w:val="007910F6"/>
    <w:rsid w:val="00794E7B"/>
    <w:rsid w:val="0079543A"/>
    <w:rsid w:val="007B4418"/>
    <w:rsid w:val="007D1AED"/>
    <w:rsid w:val="007E4ECC"/>
    <w:rsid w:val="00823E18"/>
    <w:rsid w:val="00833658"/>
    <w:rsid w:val="0083374B"/>
    <w:rsid w:val="00844D92"/>
    <w:rsid w:val="00846591"/>
    <w:rsid w:val="00863849"/>
    <w:rsid w:val="00895C98"/>
    <w:rsid w:val="008A5458"/>
    <w:rsid w:val="008B6D72"/>
    <w:rsid w:val="008C73E4"/>
    <w:rsid w:val="009007EC"/>
    <w:rsid w:val="00921B3B"/>
    <w:rsid w:val="00936228"/>
    <w:rsid w:val="00936773"/>
    <w:rsid w:val="009410E1"/>
    <w:rsid w:val="00957304"/>
    <w:rsid w:val="00986919"/>
    <w:rsid w:val="009A171E"/>
    <w:rsid w:val="009B6A68"/>
    <w:rsid w:val="009C276F"/>
    <w:rsid w:val="009C3A70"/>
    <w:rsid w:val="009C4692"/>
    <w:rsid w:val="009E05BE"/>
    <w:rsid w:val="009F07E8"/>
    <w:rsid w:val="009F15B6"/>
    <w:rsid w:val="00A03FA1"/>
    <w:rsid w:val="00A31268"/>
    <w:rsid w:val="00A5704C"/>
    <w:rsid w:val="00A73C42"/>
    <w:rsid w:val="00A948C6"/>
    <w:rsid w:val="00A95A7F"/>
    <w:rsid w:val="00AA7DF1"/>
    <w:rsid w:val="00AB5426"/>
    <w:rsid w:val="00AB6AED"/>
    <w:rsid w:val="00AD177A"/>
    <w:rsid w:val="00AE1614"/>
    <w:rsid w:val="00AE164F"/>
    <w:rsid w:val="00B05BF7"/>
    <w:rsid w:val="00B151E1"/>
    <w:rsid w:val="00B2295D"/>
    <w:rsid w:val="00B3450B"/>
    <w:rsid w:val="00B5692B"/>
    <w:rsid w:val="00B625D7"/>
    <w:rsid w:val="00B64D44"/>
    <w:rsid w:val="00B740C1"/>
    <w:rsid w:val="00B7643C"/>
    <w:rsid w:val="00BB763A"/>
    <w:rsid w:val="00BD4666"/>
    <w:rsid w:val="00BD4B61"/>
    <w:rsid w:val="00BE342B"/>
    <w:rsid w:val="00BF3C68"/>
    <w:rsid w:val="00C00238"/>
    <w:rsid w:val="00C10557"/>
    <w:rsid w:val="00C53D13"/>
    <w:rsid w:val="00C954D8"/>
    <w:rsid w:val="00CA434A"/>
    <w:rsid w:val="00CA479E"/>
    <w:rsid w:val="00CB547B"/>
    <w:rsid w:val="00CC6C63"/>
    <w:rsid w:val="00CF2FAD"/>
    <w:rsid w:val="00CF3799"/>
    <w:rsid w:val="00CF592F"/>
    <w:rsid w:val="00D12121"/>
    <w:rsid w:val="00D22B98"/>
    <w:rsid w:val="00D3197E"/>
    <w:rsid w:val="00D33D0E"/>
    <w:rsid w:val="00D506B0"/>
    <w:rsid w:val="00D81BD6"/>
    <w:rsid w:val="00D82D35"/>
    <w:rsid w:val="00D86407"/>
    <w:rsid w:val="00DA4BBB"/>
    <w:rsid w:val="00DB0F2F"/>
    <w:rsid w:val="00DC560F"/>
    <w:rsid w:val="00DC5B7B"/>
    <w:rsid w:val="00DD5643"/>
    <w:rsid w:val="00DD7E08"/>
    <w:rsid w:val="00DE1B86"/>
    <w:rsid w:val="00DF4B35"/>
    <w:rsid w:val="00E11E19"/>
    <w:rsid w:val="00E2279C"/>
    <w:rsid w:val="00E40475"/>
    <w:rsid w:val="00E55DBE"/>
    <w:rsid w:val="00E62293"/>
    <w:rsid w:val="00E663DB"/>
    <w:rsid w:val="00E7498E"/>
    <w:rsid w:val="00E87E8F"/>
    <w:rsid w:val="00EB5BC7"/>
    <w:rsid w:val="00EC39FF"/>
    <w:rsid w:val="00EE66F4"/>
    <w:rsid w:val="00EF622D"/>
    <w:rsid w:val="00F375B3"/>
    <w:rsid w:val="00F52FAD"/>
    <w:rsid w:val="00F70014"/>
    <w:rsid w:val="00F76130"/>
    <w:rsid w:val="00F81617"/>
    <w:rsid w:val="00F85CFC"/>
    <w:rsid w:val="00FA19B2"/>
    <w:rsid w:val="00FA2BF9"/>
    <w:rsid w:val="00FA4F0B"/>
    <w:rsid w:val="00FA7E59"/>
    <w:rsid w:val="00FC2D09"/>
    <w:rsid w:val="00FE6109"/>
    <w:rsid w:val="00FF325D"/>
    <w:rsid w:val="00FF7B5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001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657B9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657B95"/>
    <w:pPr>
      <w:ind w:left="720"/>
      <w:contextualSpacing/>
    </w:pPr>
  </w:style>
  <w:style w:type="character" w:styleId="a5">
    <w:name w:val="Strong"/>
    <w:basedOn w:val="a0"/>
    <w:uiPriority w:val="22"/>
    <w:qFormat/>
    <w:rsid w:val="00657B95"/>
    <w:rPr>
      <w:b/>
      <w:bCs/>
    </w:rPr>
  </w:style>
  <w:style w:type="paragraph" w:styleId="a6">
    <w:name w:val="Balloon Text"/>
    <w:basedOn w:val="a"/>
    <w:link w:val="a7"/>
    <w:uiPriority w:val="99"/>
    <w:semiHidden/>
    <w:unhideWhenUsed/>
    <w:rsid w:val="00794E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794E7B"/>
    <w:rPr>
      <w:rFonts w:ascii="Tahoma" w:hAnsi="Tahoma" w:cs="Tahoma"/>
      <w:sz w:val="16"/>
      <w:szCs w:val="16"/>
    </w:rPr>
  </w:style>
  <w:style w:type="table" w:styleId="a8">
    <w:name w:val="Table Grid"/>
    <w:basedOn w:val="a1"/>
    <w:uiPriority w:val="59"/>
    <w:rsid w:val="005C7E0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Emphasis"/>
    <w:basedOn w:val="a0"/>
    <w:uiPriority w:val="20"/>
    <w:qFormat/>
    <w:rsid w:val="001B1455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3533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9174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888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1733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14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976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6371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84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3168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909280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image" Target="media/image13.gif"/><Relationship Id="rId7" Type="http://schemas.openxmlformats.org/officeDocument/2006/relationships/image" Target="media/image3.jpeg"/><Relationship Id="rId12" Type="http://schemas.openxmlformats.org/officeDocument/2006/relationships/oleObject" Target="embeddings/oleObject1.bin"/><Relationship Id="rId17" Type="http://schemas.openxmlformats.org/officeDocument/2006/relationships/image" Target="media/image10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24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image" Target="media/image9.wmf"/><Relationship Id="rId23" Type="http://schemas.openxmlformats.org/officeDocument/2006/relationships/image" Target="media/image15.jpeg"/><Relationship Id="rId10" Type="http://schemas.openxmlformats.org/officeDocument/2006/relationships/image" Target="media/image6.png"/><Relationship Id="rId19" Type="http://schemas.openxmlformats.org/officeDocument/2006/relationships/image" Target="media/image11.jpeg"/><Relationship Id="rId4" Type="http://schemas.openxmlformats.org/officeDocument/2006/relationships/webSettings" Target="webSettings.xml"/><Relationship Id="rId9" Type="http://schemas.openxmlformats.org/officeDocument/2006/relationships/image" Target="media/image5.jpeg"/><Relationship Id="rId14" Type="http://schemas.openxmlformats.org/officeDocument/2006/relationships/oleObject" Target="embeddings/oleObject2.bin"/><Relationship Id="rId22" Type="http://schemas.openxmlformats.org/officeDocument/2006/relationships/image" Target="media/image14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6</Pages>
  <Words>1655</Words>
  <Characters>9435</Characters>
  <Application>Microsoft Office Word</Application>
  <DocSecurity>0</DocSecurity>
  <Lines>78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1</cp:lastModifiedBy>
  <cp:revision>2</cp:revision>
  <cp:lastPrinted>2017-02-14T19:08:00Z</cp:lastPrinted>
  <dcterms:created xsi:type="dcterms:W3CDTF">2019-09-11T11:25:00Z</dcterms:created>
  <dcterms:modified xsi:type="dcterms:W3CDTF">2019-09-11T11:25:00Z</dcterms:modified>
</cp:coreProperties>
</file>